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Look w:val="04A0"/>
      </w:tblPr>
      <w:tblGrid>
        <w:gridCol w:w="4788"/>
        <w:gridCol w:w="5243"/>
      </w:tblGrid>
      <w:tr w:rsidR="00AD7C62" w:rsidRPr="00CE340C" w:rsidTr="00B022D8"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AD7C62" w:rsidRPr="00CE340C" w:rsidRDefault="00AD7C62" w:rsidP="00B022D8">
            <w:pPr>
              <w:spacing w:line="240" w:lineRule="atLeast"/>
              <w:ind w:left="0"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E340C">
              <w:rPr>
                <w:rFonts w:ascii="Times New Roman" w:hAnsi="Times New Roman"/>
                <w:sz w:val="26"/>
                <w:szCs w:val="26"/>
              </w:rPr>
              <w:t>SỞ GD&amp;ĐT TP.HCM</w:t>
            </w:r>
          </w:p>
          <w:p w:rsidR="00AD7C62" w:rsidRPr="00CE340C" w:rsidRDefault="00AD7C62" w:rsidP="00B022D8">
            <w:pPr>
              <w:spacing w:line="240" w:lineRule="atLeast"/>
              <w:ind w:left="0"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E340C">
              <w:rPr>
                <w:rFonts w:ascii="Times New Roman" w:hAnsi="Times New Roman"/>
                <w:sz w:val="26"/>
                <w:szCs w:val="26"/>
              </w:rPr>
              <w:t>TRƯỜNG THPT HIỆP BÌNH</w:t>
            </w:r>
          </w:p>
        </w:tc>
        <w:tc>
          <w:tcPr>
            <w:tcW w:w="5243" w:type="dxa"/>
            <w:tcBorders>
              <w:top w:val="nil"/>
              <w:left w:val="nil"/>
              <w:bottom w:val="nil"/>
              <w:right w:val="nil"/>
            </w:tcBorders>
          </w:tcPr>
          <w:p w:rsidR="00AD7C62" w:rsidRPr="00CE340C" w:rsidRDefault="00AD7C62" w:rsidP="00B022D8">
            <w:pPr>
              <w:spacing w:line="240" w:lineRule="atLeast"/>
              <w:ind w:left="0" w:firstLine="0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CE340C">
              <w:rPr>
                <w:rFonts w:ascii="Times New Roman" w:hAnsi="Times New Roman"/>
                <w:sz w:val="24"/>
                <w:szCs w:val="26"/>
              </w:rPr>
              <w:t>KIỂM TRA HỌC KỲ I – NĂM HỌC 2013-2014</w:t>
            </w:r>
          </w:p>
          <w:p w:rsidR="00AD7C62" w:rsidRPr="00CE340C" w:rsidRDefault="00AD7C62" w:rsidP="00AD7C62">
            <w:pPr>
              <w:spacing w:line="240" w:lineRule="atLeast"/>
              <w:ind w:left="0"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E340C">
              <w:rPr>
                <w:rFonts w:ascii="Times New Roman" w:hAnsi="Times New Roman"/>
                <w:sz w:val="26"/>
                <w:szCs w:val="26"/>
              </w:rPr>
              <w:t>Môn</w:t>
            </w:r>
            <w:r>
              <w:rPr>
                <w:rFonts w:ascii="Times New Roman" w:hAnsi="Times New Roman"/>
                <w:sz w:val="26"/>
                <w:szCs w:val="26"/>
              </w:rPr>
              <w:t>:</w:t>
            </w:r>
            <w:r w:rsidRPr="00CE340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>Vật L</w:t>
            </w:r>
            <w:r w:rsidRPr="00CE340C">
              <w:rPr>
                <w:rFonts w:ascii="Times New Roman" w:hAnsi="Times New Roman"/>
                <w:sz w:val="26"/>
                <w:szCs w:val="26"/>
              </w:rPr>
              <w:t>ý – Khối 1</w:t>
            </w:r>
            <w:r>
              <w:rPr>
                <w:rFonts w:ascii="Times New Roman" w:hAnsi="Times New Roman"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sz w:val="26"/>
                <w:szCs w:val="26"/>
              </w:rPr>
              <w:t>-Thời gian: 45 phút.</w:t>
            </w:r>
          </w:p>
        </w:tc>
      </w:tr>
    </w:tbl>
    <w:p w:rsidR="002B3EFF" w:rsidRPr="003525BE" w:rsidRDefault="00DF50CE" w:rsidP="003525BE">
      <w:pPr>
        <w:tabs>
          <w:tab w:val="left" w:pos="6705"/>
        </w:tabs>
        <w:ind w:left="-540" w:right="-720"/>
        <w:rPr>
          <w:sz w:val="24"/>
          <w:szCs w:val="24"/>
        </w:rPr>
      </w:pPr>
      <w:r w:rsidRPr="00DF50CE">
        <w:rPr>
          <w:b/>
          <w:noProof/>
          <w:sz w:val="24"/>
          <w:szCs w:val="24"/>
        </w:rPr>
        <w:pict>
          <v:group id="Group 40" o:spid="_x0000_s1083" style="position:absolute;left:0;text-align:left;margin-left:355.7pt;margin-top:11.75pt;width:112.1pt;height:82.75pt;z-index:252734976;mso-position-horizontal-relative:text;mso-position-vertical-relative:text" coordorigin="5499,13962" coordsize="2242,13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">
            <v:line id="Line 41" o:spid="_x0000_s1084" style="position:absolute;visibility:visible" from="6220,14670" to="6220,15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<v:rect id="Rectangle 42" o:spid="_x0000_s1085" style="position:absolute;left:6589;top:14616;width:360;height:11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DHGMQA&#10;AADbAAAADwAAAGRycy9kb3ducmV2LnhtbESPQWvCQBSE74X+h+UVems2WpE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QxxjEAAAA2wAAAA8AAAAAAAAAAAAAAAAAmAIAAGRycy9k&#10;b3ducmV2LnhtbFBLBQYAAAAABAAEAPUAAACJAwAAAAA=&#10;">
              <v:textbox style="mso-next-textbox:#Rectangle 42">
                <w:txbxContent>
                  <w:p w:rsidR="002B3EFF" w:rsidRDefault="002B3EFF" w:rsidP="002B3EFF">
                    <w:pPr>
                      <w:rPr>
                        <w:lang w:val="nl-NL"/>
                      </w:rPr>
                    </w:pPr>
                  </w:p>
                </w:txbxContent>
              </v:textbox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3" o:spid="_x0000_s1086" type="#_x0000_t202" style="position:absolute;left:6703;top:13962;width:490;height:2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S2Rs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S2RsMAAADbAAAADwAAAAAAAAAAAAAAAACYAgAAZHJzL2Rv&#10;d25yZXYueG1sUEsFBgAAAAAEAAQA9QAAAIgDAAAAAA==&#10;" filled="f" stroked="f">
              <v:textbox style="mso-next-textbox:#Text Box 43" inset="0,0,0,0">
                <w:txbxContent>
                  <w:p w:rsidR="002B3EFF" w:rsidRDefault="002B3EFF" w:rsidP="002B3EFF">
                    <w:pPr>
                      <w:rPr>
                        <w:b/>
                        <w:vertAlign w:val="subscript"/>
                        <w:lang w:val="nl-NL"/>
                      </w:rPr>
                    </w:pPr>
                    <w:r>
                      <w:rPr>
                        <w:b/>
                        <w:lang w:val="nl-NL"/>
                      </w:rPr>
                      <w:t>ξ, r</w:t>
                    </w:r>
                  </w:p>
                </w:txbxContent>
              </v:textbox>
            </v:shape>
            <v:line id="Line 44" o:spid="_x0000_s1087" style="position:absolute;flip:x;visibility:visible" from="6949,14670" to="7309,14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KTCc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ncD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KTCcUAAADbAAAADwAAAAAAAAAA&#10;AAAAAAChAgAAZHJzL2Rvd25yZXYueG1sUEsFBgAAAAAEAAQA+QAAAJMDAAAAAA==&#10;"/>
            <v:oval id="Oval 45" o:spid="_x0000_s1088" style="position:absolute;left:6202;top:14931;width:28;height: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zbC8IA&#10;AADbAAAADwAAAGRycy9kb3ducmV2LnhtbESPQYvCMBSE7wv+h/AEL4umiitSjSIFxatdD3t82zzb&#10;YvNSkmjbf2+EhT0OM/MNs933phFPcr62rGA+S0AQF1bXXCq4fh+naxA+IGtsLJOCgTzsd6OPLaba&#10;dnyhZx5KESHsU1RQhdCmUvqiIoN+Zlvi6N2sMxiidKXUDrsIN41cJMlKGqw5LlTYUlZRcc8fRoH7&#10;bIdsOGfH+S+f8q9urX9WV63UZNwfNiAC9eE//Nc+awXLJ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HNsLwgAAANsAAAAPAAAAAAAAAAAAAAAAAJgCAABkcnMvZG93&#10;bnJldi54bWxQSwUGAAAAAAQABAD1AAAAhwMAAAAA&#10;" fillcolor="black">
              <v:textbox style="mso-next-textbox:#Oval 45">
                <w:txbxContent>
                  <w:p w:rsidR="002B3EFF" w:rsidRDefault="002B3EFF" w:rsidP="002B3EFF">
                    <w:pPr>
                      <w:rPr>
                        <w:lang w:val="nl-NL"/>
                      </w:rPr>
                    </w:pPr>
                  </w:p>
                </w:txbxContent>
              </v:textbox>
            </v:oval>
            <v:line id="Line 46" o:spid="_x0000_s1089" style="position:absolute;visibility:visible" from="5806,14229" to="5806,14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<v:line id="Line 47" o:spid="_x0000_s1090" style="position:absolute;visibility:visible" from="5806,14229" to="6706,14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<v:line id="Line 48" o:spid="_x0000_s1091" style="position:absolute;visibility:visible" from="6841,14229" to="7741,14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<v:line id="Line 49" o:spid="_x0000_s1092" style="position:absolute;visibility:visible" from="6706,14049" to="6706,14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<v:line id="Line 50" o:spid="_x0000_s1093" style="position:absolute;visibility:visible" from="6835,14112" to="6835,14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<v:line id="Line 51" o:spid="_x0000_s1094" style="position:absolute;visibility:visible" from="7741,14229" to="7741,14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<v:line id="Line 52" o:spid="_x0000_s1095" style="position:absolute;flip:x;visibility:visible" from="6220,14670" to="6580,14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<v:rect id="Rectangle 53" o:spid="_x0000_s1096" style="position:absolute;left:6589;top:15165;width:360;height:11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vPss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bz7LEAAAA2wAAAA8AAAAAAAAAAAAAAAAAmAIAAGRycy9k&#10;b3ducmV2LnhtbFBLBQYAAAAABAAEAPUAAACJAwAAAAA=&#10;">
              <v:textbox style="mso-next-textbox:#Rectangle 53">
                <w:txbxContent>
                  <w:p w:rsidR="002B3EFF" w:rsidRDefault="002B3EFF" w:rsidP="002B3EFF">
                    <w:pPr>
                      <w:rPr>
                        <w:lang w:val="nl-NL"/>
                      </w:rPr>
                    </w:pPr>
                  </w:p>
                </w:txbxContent>
              </v:textbox>
            </v:rect>
            <v:line id="Line 54" o:spid="_x0000_s1097" style="position:absolute;flip:x;visibility:visible" from="6949,15219" to="7309,15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sF1M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3C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7BdTGAAAA2wAAAA8AAAAAAAAA&#10;AAAAAAAAoQIAAGRycy9kb3ducmV2LnhtbFBLBQYAAAAABAAEAPkAAACUAwAAAAA=&#10;"/>
            <v:line id="Line 55" o:spid="_x0000_s1098" style="position:absolute;flip:x;visibility:visible" from="6220,15219" to="6580,15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doM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N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KdoMUAAADbAAAADwAAAAAAAAAA&#10;AAAAAAChAgAAZHJzL2Rvd25yZXYueG1sUEsFBgAAAAAEAAQA+QAAAJMDAAAAAA==&#10;"/>
            <v:line id="Line 56" o:spid="_x0000_s1099" style="position:absolute;visibility:visible" from="7309,14679" to="7309,15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<v:line id="Line 57" o:spid="_x0000_s1100" style="position:absolute;flip:x;visibility:visible" from="5806,14946" to="6203,14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ymTM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t4n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ymTMUAAADbAAAADwAAAAAAAAAA&#10;AAAAAAChAgAAZHJzL2Rvd25yZXYueG1sUEsFBgAAAAAEAAQA+QAAAJMDAAAAAA==&#10;"/>
            <v:line id="Line 58" o:spid="_x0000_s1101" style="position:absolute;flip:x;visibility:visible" from="7309,14946" to="7734,14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/>
            <v:shape id="Text Box 59" o:spid="_x0000_s1102" type="#_x0000_t202" style="position:absolute;left:6544;top:14661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<v:textbox style="mso-next-textbox:#Text Box 59">
                <w:txbxContent>
                  <w:p w:rsidR="002B3EFF" w:rsidRDefault="002B3EFF" w:rsidP="002B3EFF">
                    <w:pPr>
                      <w:rPr>
                        <w:b/>
                        <w:vertAlign w:val="subscript"/>
                        <w:lang w:val="nl-NL"/>
                      </w:rPr>
                    </w:pPr>
                    <w:r>
                      <w:rPr>
                        <w:b/>
                        <w:lang w:val="nl-NL"/>
                      </w:rPr>
                      <w:t>R</w:t>
                    </w:r>
                    <w:r>
                      <w:rPr>
                        <w:b/>
                        <w:vertAlign w:val="subscript"/>
                        <w:lang w:val="nl-NL"/>
                      </w:rPr>
                      <w:t>1</w:t>
                    </w:r>
                  </w:p>
                </w:txbxContent>
              </v:textbox>
            </v:shape>
            <v:shape id="Text Box 60" o:spid="_x0000_s1103" type="#_x0000_t202" style="position:absolute;left:6544;top:14899;width:540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<v:textbox style="mso-next-textbox:#Text Box 60">
                <w:txbxContent>
                  <w:p w:rsidR="002B3EFF" w:rsidRDefault="002B3EFF" w:rsidP="002B3EFF">
                    <w:pPr>
                      <w:rPr>
                        <w:b/>
                        <w:vertAlign w:val="subscript"/>
                        <w:lang w:val="nl-NL"/>
                      </w:rPr>
                    </w:pPr>
                    <w:r>
                      <w:rPr>
                        <w:b/>
                        <w:lang w:val="nl-NL"/>
                      </w:rPr>
                      <w:t>R</w:t>
                    </w:r>
                    <w:r>
                      <w:rPr>
                        <w:b/>
                        <w:vertAlign w:val="subscript"/>
                        <w:lang w:val="nl-NL"/>
                      </w:rPr>
                      <w:t>2</w:t>
                    </w:r>
                  </w:p>
                </w:txbxContent>
              </v:textbox>
            </v:shape>
            <v:shape id="Text Box 61" o:spid="_x0000_s1104" type="#_x0000_t202" style="position:absolute;left:5499;top:14382;width:37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/RysAA&#10;AADbAAAADwAAAGRycy9kb3ducmV2LnhtbERPTYvCMBC9C/6HMMLeNNVD0WoUEQVhYdnaPexxbMY2&#10;2ExqE7X77zcHwePjfa82vW3EgzpvHCuYThIQxKXThisFP8VhPAfhA7LGxjEp+CMPm/VwsMJMuyfn&#10;9DiFSsQQ9hkqqENoMyl9WZNFP3EtceQurrMYIuwqqTt8xnDbyFmSpNKi4dhQY0u7msrr6W4VbH85&#10;35vb1/k7v+SmKBYJf6ZXpT5G/XYJIlAf3uKX+6gVpHF9/BJ/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T/RysAAAADbAAAADwAAAAAAAAAAAAAAAACYAgAAZHJzL2Rvd25y&#10;ZXYueG1sUEsFBgAAAAAEAAQA9QAAAIUDAAAAAA==&#10;" filled="f" stroked="f">
              <v:textbox style="mso-next-textbox:#Text Box 61" inset="0,0,0,0">
                <w:txbxContent>
                  <w:p w:rsidR="002B3EFF" w:rsidRDefault="002B3EFF" w:rsidP="002B3EFF">
                    <w:pPr>
                      <w:rPr>
                        <w:b/>
                        <w:vertAlign w:val="subscript"/>
                        <w:lang w:val="nl-NL"/>
                      </w:rPr>
                    </w:pPr>
                    <w:r>
                      <w:rPr>
                        <w:b/>
                        <w:lang w:val="nl-NL"/>
                      </w:rPr>
                      <w:t>R</w:t>
                    </w:r>
                    <w:r>
                      <w:rPr>
                        <w:b/>
                        <w:vertAlign w:val="subscript"/>
                        <w:lang w:val="nl-NL"/>
                      </w:rPr>
                      <w:t>3</w:t>
                    </w:r>
                  </w:p>
                </w:txbxContent>
              </v:textbox>
            </v:shape>
            <v:rect id="Rectangle 62" o:spid="_x0000_s1105" style="position:absolute;left:5725;top:14454;width:139;height:2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WbeMQA&#10;AADbAAAADwAAAGRycy9kb3ducmV2LnhtbESPQWvCQBSE74X+h+UJvdVNUpA2zSZIJaJHjRdvz+xr&#10;kjb7NmRXjf76bqHQ4zAz3zBZMZleXGh0nWUF8TwCQVxb3XGj4FCVz68gnEfW2FsmBTdyUOSPDxmm&#10;2l55R5e9b0SAsEtRQev9kErp6pYMurkdiIP3aUeDPsixkXrEa4CbXiZRtJAGOw4LLQ700VL9vT8b&#10;BacuOeB9V60j81a++O1UfZ2PK6WeZtPyHYSnyf+H/9obrWARw++X8ANk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3lm3jEAAAA2wAAAA8AAAAAAAAAAAAAAAAAmAIAAGRycy9k&#10;b3ducmV2LnhtbFBLBQYAAAAABAAEAPUAAACJAwAAAAA=&#10;">
              <v:textbox style="mso-next-textbox:#Rectangle 62">
                <w:txbxContent>
                  <w:p w:rsidR="002B3EFF" w:rsidRDefault="002B3EFF" w:rsidP="002B3EFF">
                    <w:pPr>
                      <w:rPr>
                        <w:lang w:val="nl-NL"/>
                      </w:rPr>
                    </w:pPr>
                  </w:p>
                </w:txbxContent>
              </v:textbox>
            </v:rect>
            <v:oval id="Oval 63" o:spid="_x0000_s1106" style="position:absolute;left:7300;top:14931;width:28;height: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y6hMEA&#10;AADbAAAADwAAAGRycy9kb3ducmV2LnhtbESPQYvCMBSE74L/ITxhL7KmChbpGmUpKF6tHjy+bd62&#10;ZZuXkkTb/vuNIHgcZuYbZrsfTCse5HxjWcFykYAgLq1uuFJwvRw+NyB8QNbYWiYFI3nY76aTLWba&#10;9nymRxEqESHsM1RQh9BlUvqyJoN+YTvi6P1aZzBE6SqpHfYRblq5SpJUGmw4LtTYUV5T+VfcjQI3&#10;78Z8POWH5Q8fi3W/0bf0qpX6mA3fXyACDeEdfrVPWkG6gueX+APk7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MuoTBAAAA2wAAAA8AAAAAAAAAAAAAAAAAmAIAAGRycy9kb3du&#10;cmV2LnhtbFBLBQYAAAAABAAEAPUAAACGAwAAAAA=&#10;" fillcolor="black">
              <v:textbox style="mso-next-textbox:#Oval 63">
                <w:txbxContent>
                  <w:p w:rsidR="002B3EFF" w:rsidRDefault="002B3EFF" w:rsidP="002B3EFF">
                    <w:pPr>
                      <w:rPr>
                        <w:lang w:val="nl-NL"/>
                      </w:rPr>
                    </w:pPr>
                  </w:p>
                </w:txbxContent>
              </v:textbox>
            </v:oval>
            <v:shape id="Text Box 64" o:spid="_x0000_s1107" type="#_x0000_t202" style="position:absolute;left:5896;top:14868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<v:textbox style="mso-next-textbox:#Text Box 64">
                <w:txbxContent>
                  <w:p w:rsidR="002B3EFF" w:rsidRDefault="002B3EFF" w:rsidP="002B3EFF">
                    <w:pPr>
                      <w:rPr>
                        <w:b/>
                        <w:vertAlign w:val="subscript"/>
                        <w:lang w:val="nl-NL"/>
                      </w:rPr>
                    </w:pPr>
                    <w:r>
                      <w:rPr>
                        <w:b/>
                        <w:lang w:val="nl-NL"/>
                      </w:rPr>
                      <w:t>A</w:t>
                    </w:r>
                  </w:p>
                </w:txbxContent>
              </v:textbox>
            </v:shape>
            <v:shape id="Text Box 65" o:spid="_x0000_s1108" type="#_x0000_t202" style="position:absolute;left:7183;top:14868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<v:textbox style="mso-next-textbox:#Text Box 65">
                <w:txbxContent>
                  <w:p w:rsidR="002B3EFF" w:rsidRDefault="002B3EFF" w:rsidP="002B3EFF">
                    <w:pPr>
                      <w:rPr>
                        <w:b/>
                        <w:vertAlign w:val="subscript"/>
                        <w:lang w:val="nl-NL"/>
                      </w:rPr>
                    </w:pPr>
                    <w:r>
                      <w:rPr>
                        <w:b/>
                        <w:lang w:val="nl-NL"/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  <w:r w:rsidR="004275B1" w:rsidRPr="004275B1">
        <w:rPr>
          <w:sz w:val="24"/>
          <w:szCs w:val="24"/>
        </w:rPr>
        <w:t xml:space="preserve">                                                                       </w:t>
      </w:r>
    </w:p>
    <w:p w:rsidR="004433EE" w:rsidRPr="00AD7C62" w:rsidRDefault="004433EE" w:rsidP="00D7062E">
      <w:pPr>
        <w:tabs>
          <w:tab w:val="left" w:pos="560"/>
        </w:tabs>
        <w:ind w:left="90"/>
        <w:jc w:val="both"/>
        <w:rPr>
          <w:sz w:val="26"/>
          <w:szCs w:val="24"/>
        </w:rPr>
      </w:pPr>
      <w:r w:rsidRPr="00AD7C62">
        <w:rPr>
          <w:sz w:val="26"/>
          <w:szCs w:val="24"/>
        </w:rPr>
        <w:t>Câu 1 :Phát biểu 2 định luật Faraday,viết công thức</w:t>
      </w:r>
      <w:r w:rsidR="00D7062E" w:rsidRPr="00AD7C62">
        <w:rPr>
          <w:sz w:val="26"/>
          <w:szCs w:val="24"/>
        </w:rPr>
        <w:t xml:space="preserve"> (2đ)</w:t>
      </w:r>
    </w:p>
    <w:p w:rsidR="002B3EFF" w:rsidRPr="00AD7C62" w:rsidRDefault="002B3EFF" w:rsidP="00D7062E">
      <w:pPr>
        <w:spacing w:before="120" w:line="264" w:lineRule="auto"/>
        <w:ind w:left="90"/>
        <w:rPr>
          <w:sz w:val="26"/>
          <w:szCs w:val="24"/>
        </w:rPr>
      </w:pPr>
      <w:r w:rsidRPr="00AD7C62">
        <w:rPr>
          <w:sz w:val="26"/>
          <w:szCs w:val="24"/>
        </w:rPr>
        <w:t>Câu 2</w:t>
      </w:r>
      <w:r w:rsidR="004433EE" w:rsidRPr="00AD7C62">
        <w:rPr>
          <w:sz w:val="26"/>
          <w:szCs w:val="24"/>
        </w:rPr>
        <w:t xml:space="preserve"> . </w:t>
      </w:r>
      <w:r w:rsidRPr="00AD7C62">
        <w:rPr>
          <w:sz w:val="26"/>
          <w:szCs w:val="24"/>
        </w:rPr>
        <w:t xml:space="preserve">Cho đoạn mạch như hình vẽ: Biết </w:t>
      </w:r>
      <w:r w:rsidRPr="00AD7C62">
        <w:rPr>
          <w:position w:val="-10"/>
          <w:sz w:val="26"/>
          <w:szCs w:val="24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.75pt" o:ole="">
            <v:imagedata r:id="rId5" o:title=""/>
          </v:shape>
          <o:OLEObject Type="Embed" ProgID="Equation.3" ShapeID="_x0000_i1025" DrawAspect="Content" ObjectID="_1448710159" r:id="rId6"/>
        </w:object>
      </w:r>
      <w:r w:rsidRPr="00AD7C62">
        <w:rPr>
          <w:sz w:val="26"/>
          <w:szCs w:val="24"/>
        </w:rPr>
        <w:t>và r = 4</w:t>
      </w:r>
      <w:r w:rsidRPr="00AD7C62">
        <w:rPr>
          <w:position w:val="-4"/>
          <w:sz w:val="26"/>
          <w:szCs w:val="24"/>
        </w:rPr>
        <w:object w:dxaOrig="260" w:dyaOrig="260">
          <v:shape id="_x0000_i1026" type="#_x0000_t75" style="width:12.75pt;height:12.75pt" o:ole="">
            <v:imagedata r:id="rId7" o:title=""/>
          </v:shape>
          <o:OLEObject Type="Embed" ProgID="Equation.3" ShapeID="_x0000_i1026" DrawAspect="Content" ObjectID="_1448710160" r:id="rId8"/>
        </w:object>
      </w:r>
      <w:r w:rsidRPr="00AD7C62">
        <w:rPr>
          <w:sz w:val="26"/>
          <w:szCs w:val="24"/>
        </w:rPr>
        <w:t xml:space="preserve">; </w:t>
      </w:r>
    </w:p>
    <w:p w:rsidR="002B3EFF" w:rsidRPr="00AD7C62" w:rsidRDefault="002B3EFF" w:rsidP="00D7062E">
      <w:pPr>
        <w:spacing w:before="120" w:line="264" w:lineRule="auto"/>
        <w:ind w:left="90"/>
        <w:rPr>
          <w:sz w:val="26"/>
          <w:szCs w:val="24"/>
        </w:rPr>
      </w:pPr>
      <w:r w:rsidRPr="00AD7C62">
        <w:rPr>
          <w:sz w:val="26"/>
          <w:szCs w:val="24"/>
        </w:rPr>
        <w:t xml:space="preserve">các điện trở mạch ngoài </w:t>
      </w:r>
      <w:r w:rsidRPr="00AD7C62">
        <w:rPr>
          <w:position w:val="-12"/>
          <w:sz w:val="26"/>
          <w:szCs w:val="24"/>
        </w:rPr>
        <w:object w:dxaOrig="3100" w:dyaOrig="360">
          <v:shape id="_x0000_i1027" type="#_x0000_t75" style="width:155.25pt;height:18pt" o:ole="">
            <v:imagedata r:id="rId9" o:title=""/>
          </v:shape>
          <o:OLEObject Type="Embed" ProgID="Equation.3" ShapeID="_x0000_i1027" DrawAspect="Content" ObjectID="_1448710161" r:id="rId10"/>
        </w:object>
      </w:r>
      <w:r w:rsidRPr="00AD7C62">
        <w:rPr>
          <w:sz w:val="26"/>
          <w:szCs w:val="24"/>
        </w:rPr>
        <w:t>.</w:t>
      </w:r>
    </w:p>
    <w:p w:rsidR="00D7062E" w:rsidRPr="00AD7C62" w:rsidRDefault="00D7062E" w:rsidP="00D7062E">
      <w:pPr>
        <w:pStyle w:val="ListParagraph"/>
        <w:numPr>
          <w:ilvl w:val="0"/>
          <w:numId w:val="2"/>
        </w:numPr>
        <w:spacing w:line="264" w:lineRule="auto"/>
        <w:rPr>
          <w:sz w:val="26"/>
          <w:szCs w:val="24"/>
        </w:rPr>
      </w:pPr>
      <w:r w:rsidRPr="00AD7C62">
        <w:rPr>
          <w:sz w:val="26"/>
          <w:szCs w:val="24"/>
          <w:lang w:val="pt-BR"/>
        </w:rPr>
        <w:t xml:space="preserve">Tính điện trở tương đương mạch ngoài </w:t>
      </w:r>
      <w:r w:rsidRPr="00AD7C62">
        <w:rPr>
          <w:sz w:val="26"/>
          <w:szCs w:val="24"/>
        </w:rPr>
        <w:t>(1đ)</w:t>
      </w:r>
    </w:p>
    <w:p w:rsidR="002B3EFF" w:rsidRPr="00AD7C62" w:rsidRDefault="00185BC8" w:rsidP="00D7062E">
      <w:pPr>
        <w:pStyle w:val="ListParagraph"/>
        <w:numPr>
          <w:ilvl w:val="0"/>
          <w:numId w:val="2"/>
        </w:numPr>
        <w:spacing w:line="264" w:lineRule="auto"/>
        <w:rPr>
          <w:sz w:val="26"/>
          <w:szCs w:val="24"/>
        </w:rPr>
      </w:pPr>
      <w:r w:rsidRPr="00AD7C62">
        <w:rPr>
          <w:sz w:val="26"/>
          <w:szCs w:val="24"/>
        </w:rPr>
        <w:t xml:space="preserve">Tính cường độ dòng điện chạy qua nguồn điện </w:t>
      </w:r>
      <w:r w:rsidR="00D7062E" w:rsidRPr="00AD7C62">
        <w:rPr>
          <w:sz w:val="26"/>
          <w:szCs w:val="24"/>
        </w:rPr>
        <w:t>(1đ)</w:t>
      </w:r>
    </w:p>
    <w:p w:rsidR="00D7062E" w:rsidRPr="00AD7C62" w:rsidRDefault="00D7062E" w:rsidP="00D7062E">
      <w:pPr>
        <w:pStyle w:val="ListParagraph"/>
        <w:numPr>
          <w:ilvl w:val="0"/>
          <w:numId w:val="2"/>
        </w:numPr>
        <w:spacing w:line="264" w:lineRule="auto"/>
        <w:rPr>
          <w:sz w:val="26"/>
          <w:szCs w:val="24"/>
        </w:rPr>
      </w:pPr>
      <w:r w:rsidRPr="00AD7C62">
        <w:rPr>
          <w:sz w:val="26"/>
          <w:szCs w:val="24"/>
        </w:rPr>
        <w:t xml:space="preserve">Tính cường độ dòng điện </w:t>
      </w:r>
      <w:r w:rsidRPr="00AD7C62">
        <w:rPr>
          <w:position w:val="-10"/>
          <w:sz w:val="26"/>
          <w:szCs w:val="24"/>
        </w:rPr>
        <w:object w:dxaOrig="240" w:dyaOrig="340">
          <v:shape id="_x0000_i1028" type="#_x0000_t75" style="width:12pt;height:17.25pt" o:ole="">
            <v:imagedata r:id="rId11" o:title=""/>
          </v:shape>
          <o:OLEObject Type="Embed" ProgID="Equation.3" ShapeID="_x0000_i1028" DrawAspect="Content" ObjectID="_1448710162" r:id="rId12"/>
        </w:object>
      </w:r>
      <w:r w:rsidRPr="00AD7C62">
        <w:rPr>
          <w:sz w:val="26"/>
          <w:szCs w:val="24"/>
        </w:rPr>
        <w:t xml:space="preserve">chạy qua điện trở </w:t>
      </w:r>
      <w:r w:rsidRPr="00AD7C62">
        <w:rPr>
          <w:position w:val="-10"/>
          <w:sz w:val="26"/>
          <w:szCs w:val="24"/>
        </w:rPr>
        <w:object w:dxaOrig="279" w:dyaOrig="340">
          <v:shape id="_x0000_i1029" type="#_x0000_t75" style="width:14.25pt;height:17.25pt" o:ole="">
            <v:imagedata r:id="rId13" o:title=""/>
          </v:shape>
          <o:OLEObject Type="Embed" ProgID="Equation.3" ShapeID="_x0000_i1029" DrawAspect="Content" ObjectID="_1448710163" r:id="rId14"/>
        </w:object>
      </w:r>
      <w:r w:rsidRPr="00AD7C62">
        <w:rPr>
          <w:sz w:val="26"/>
          <w:szCs w:val="24"/>
        </w:rPr>
        <w:t>(1đ)</w:t>
      </w:r>
    </w:p>
    <w:p w:rsidR="0088513A" w:rsidRPr="00AD7C62" w:rsidRDefault="00DF50CE" w:rsidP="00D7062E">
      <w:pPr>
        <w:spacing w:line="264" w:lineRule="auto"/>
        <w:ind w:left="90" w:right="-11"/>
        <w:rPr>
          <w:sz w:val="26"/>
          <w:szCs w:val="24"/>
          <w:lang w:val="pt-BR"/>
        </w:rPr>
      </w:pPr>
      <w:r w:rsidRPr="00AD7C62">
        <w:rPr>
          <w:noProof/>
          <w:sz w:val="26"/>
          <w:szCs w:val="24"/>
        </w:rPr>
        <w:pict>
          <v:group id="_x0000_s1056" style="position:absolute;left:0;text-align:left;margin-left:402.65pt;margin-top:1.9pt;width:115.25pt;height:108.05pt;z-index:252728832" coordorigin="8918,1710" coordsize="2305,2161">
            <v:shape id="_x0000_s1027" type="#_x0000_t202" style="position:absolute;left:10654;top:2561;width:569;height:374;mso-height-percent:200;mso-height-percent:200;mso-width-relative:margin;mso-height-relative:margin" o:regroupid="1" filled="f" stroked="f">
              <v:textbox style="mso-next-textbox:#_x0000_s1027;mso-fit-shape-to-text:t">
                <w:txbxContent>
                  <w:p w:rsidR="0088513A" w:rsidRPr="00C311E4" w:rsidRDefault="0088513A" w:rsidP="0088513A">
                    <w:pPr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R</w:t>
                    </w:r>
                    <w:r>
                      <w:rPr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shape>
            <v:group id="_x0000_s1028" style="position:absolute;left:8918;top:1710;width:2305;height:2161" coordorigin="8890,9775" coordsize="2305,2161" o:regroupid="1">
              <v:shape id="_x0000_s1029" type="#_x0000_t202" style="position:absolute;left:9496;top:10852;width:314;height:254" filled="f" stroked="f" strokecolor="fuchsia" strokeweight="1.5pt">
                <v:textbox style="mso-next-textbox:#_x0000_s1029" inset="0,0,0,0">
                  <w:txbxContent>
                    <w:p w:rsidR="0088513A" w:rsidRPr="00C311E4" w:rsidRDefault="0088513A" w:rsidP="0088513A">
                      <w:pPr>
                        <w:rPr>
                          <w:b/>
                          <w:vertAlign w:val="subscript"/>
                        </w:rPr>
                      </w:pPr>
                      <w:r>
                        <w:rPr>
                          <w:b/>
                        </w:rPr>
                        <w:t>R</w:t>
                      </w:r>
                      <w:r>
                        <w:rPr>
                          <w:b/>
                          <w:vertAlign w:val="subscript"/>
                        </w:rPr>
                        <w:t>1</w:t>
                      </w:r>
                    </w:p>
                    <w:p w:rsidR="0088513A" w:rsidRPr="005663F2" w:rsidRDefault="0088513A" w:rsidP="0088513A">
                      <w:pPr>
                        <w:pStyle w:val="Heading1"/>
                        <w:rPr>
                          <w:sz w:val="20"/>
                          <w:vertAlign w:val="subscript"/>
                        </w:rPr>
                      </w:pPr>
                    </w:p>
                  </w:txbxContent>
                </v:textbox>
              </v:shape>
              <v:shape id="_x0000_s1030" type="#_x0000_t202" style="position:absolute;left:10038;top:11458;width:569;height:374;mso-height-percent:200;mso-height-percent:200;mso-width-relative:margin;mso-height-relative:margin" filled="f" stroked="f">
                <v:textbox style="mso-next-textbox:#_x0000_s1030;mso-fit-shape-to-text:t">
                  <w:txbxContent>
                    <w:p w:rsidR="0088513A" w:rsidRPr="00CB653E" w:rsidRDefault="0088513A" w:rsidP="0088513A">
                      <w:pPr>
                        <w:rPr>
                          <w:b/>
                          <w:vertAlign w:val="subscript"/>
                        </w:rPr>
                      </w:pPr>
                      <w:r>
                        <w:rPr>
                          <w:b/>
                        </w:rPr>
                        <w:t>Đ</w:t>
                      </w:r>
                    </w:p>
                  </w:txbxContent>
                </v:textbox>
              </v:shape>
              <v:shape id="_x0000_s1031" type="#_x0000_t202" style="position:absolute;left:9365;top:9775;width:828;height:533;mso-wrap-style:none;mso-height-percent:200;mso-height-percent:200;mso-width-relative:margin;mso-height-relative:margin" filled="f" stroked="f">
                <v:textbox style="mso-next-textbox:#_x0000_s1031;mso-fit-shape-to-text:t">
                  <w:txbxContent>
                    <w:p w:rsidR="0088513A" w:rsidRPr="00CB653E" w:rsidRDefault="0088513A" w:rsidP="0088513A">
                      <w:pPr>
                        <w:rPr>
                          <w:b/>
                        </w:rPr>
                      </w:pPr>
                      <w:r w:rsidRPr="00C57704">
                        <w:rPr>
                          <w:bCs/>
                          <w:position w:val="-12"/>
                        </w:rPr>
                        <w:object w:dxaOrig="499" w:dyaOrig="360">
                          <v:shape id="_x0000_i1045" type="#_x0000_t75" style="width:27pt;height:19.5pt" o:ole="">
                            <v:imagedata r:id="rId15" o:title=""/>
                          </v:shape>
                          <o:OLEObject Type="Embed" ProgID="Equation.DSMT4" ShapeID="_x0000_i1045" DrawAspect="Content" ObjectID="_1448710179" r:id="rId16"/>
                        </w:object>
                      </w:r>
                    </w:p>
                  </w:txbxContent>
                </v:textbox>
              </v:shape>
              <v:rect id="_x0000_s1032" style="position:absolute;left:9766;top:10323;width:63;height:101" stroked="f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33" type="#_x0000_t32" style="position:absolute;left:8890;top:11472;width:384;height:2" o:connectortype="straight"/>
              <v:shape id="_x0000_s1034" type="#_x0000_t32" style="position:absolute;left:8890;top:10379;width:876;height:0;flip:x" o:connectortype="straight"/>
              <v:line id="_x0000_s1035" style="position:absolute;flip:y" from="9766,10225" to="9766,10540" strokeweight="1.5pt"/>
              <v:line id="_x0000_s1036" style="position:absolute;flip:y" from="9835,10281" to="9835,10486" strokeweight="1.5pt"/>
              <v:shape id="_x0000_s1037" type="#_x0000_t32" style="position:absolute;left:9861;top:10383;width:1276;height:0;flip:x" o:connectortype="straight"/>
              <v:shape id="_x0000_s1038" type="#_x0000_t32" style="position:absolute;left:8890;top:10385;width:0;height:1093" o:connectortype="straight"/>
              <v:shape id="_x0000_s1039" type="#_x0000_t32" style="position:absolute;left:9274;top:11162;width:0;height:634" o:connectortype="straight"/>
              <v:shape id="_x0000_s1040" type="#_x0000_t32" style="position:absolute;left:9274;top:11796;width:1396;height:0" o:connectortype="straight"/>
              <v:shape id="_x0000_s1041" type="#_x0000_t32" style="position:absolute;left:9282;top:11162;width:1388;height:0" o:connectortype="straight"/>
              <v:group id="_x0000_s1042" style="position:absolute;left:9853;top:11627;width:309;height:309" coordorigin="8064,10886" coordsize="309,309">
                <v:oval id="_x0000_s1043" style="position:absolute;left:8064;top:10886;width:309;height:309"/>
                <v:shape id="_x0000_s1044" type="#_x0000_t32" style="position:absolute;left:8134;top:10907;width:168;height:262" o:connectortype="straight" strokeweight="1.5pt"/>
                <v:shape id="_x0000_s1045" type="#_x0000_t32" style="position:absolute;left:8134;top:10907;width:168;height:262;flip:x" o:connectortype="straight" strokeweight="1.5pt"/>
              </v:group>
              <v:rect id="_x0000_s1046" style="position:absolute;left:9447;top:11106;width:319;height:120">
                <v:fill color2="aqua" rotate="t"/>
              </v:rect>
              <v:shape id="_x0000_s1047" type="#_x0000_t32" style="position:absolute;left:10670;top:11162;width:0;height:634" o:connectortype="straight"/>
              <v:shape id="_x0000_s1048" type="#_x0000_t32" style="position:absolute;left:10661;top:11472;width:476;height:0" o:connectortype="straight"/>
              <v:shape id="_x0000_s1049" type="#_x0000_t32" style="position:absolute;left:11137;top:10383;width:0;height:1090;flip:y" o:connectortype="straight"/>
              <v:group id="_x0000_s1050" style="position:absolute;left:10148;top:11001;width:309;height:309" coordorigin="7853,15593" coordsize="309,309">
                <v:oval id="_x0000_s1051" style="position:absolute;left:7853;top:15593;width:309;height:309"/>
                <v:shape id="_x0000_s1052" type="#_x0000_t32" style="position:absolute;left:7976;top:15651;width:1;height:186" o:connectortype="straight" strokeweight="1.5pt"/>
                <v:shape id="_x0000_s1053" type="#_x0000_t32" style="position:absolute;left:8060;top:15657;width:1;height:186" o:connectortype="straight" strokeweight="1.5pt"/>
              </v:group>
              <v:shape id="_x0000_s1054" type="#_x0000_t202" style="position:absolute;left:10217;top:10741;width:314;height:254" filled="f" stroked="f" strokecolor="fuchsia" strokeweight="1.5pt">
                <v:textbox style="mso-next-textbox:#_x0000_s1054" inset="0,0,0,0">
                  <w:txbxContent>
                    <w:p w:rsidR="0088513A" w:rsidRPr="00C311E4" w:rsidRDefault="0088513A" w:rsidP="0088513A">
                      <w:pPr>
                        <w:rPr>
                          <w:b/>
                          <w:vertAlign w:val="subscript"/>
                        </w:rPr>
                      </w:pPr>
                      <w:r>
                        <w:rPr>
                          <w:b/>
                        </w:rPr>
                        <w:t>R</w:t>
                      </w:r>
                      <w:r>
                        <w:rPr>
                          <w:b/>
                          <w:vertAlign w:val="subscript"/>
                        </w:rPr>
                        <w:t>p</w:t>
                      </w:r>
                    </w:p>
                    <w:p w:rsidR="0088513A" w:rsidRPr="00061E3B" w:rsidRDefault="0088513A" w:rsidP="0088513A"/>
                  </w:txbxContent>
                </v:textbox>
              </v:shape>
              <v:rect id="_x0000_s1055" style="position:absolute;left:11085;top:10741;width:110;height:322">
                <v:fill color2="aqua" rotate="t"/>
              </v:rect>
            </v:group>
          </v:group>
        </w:pict>
      </w:r>
      <w:r w:rsidR="002B3EFF" w:rsidRPr="00AD7C62">
        <w:rPr>
          <w:sz w:val="26"/>
          <w:szCs w:val="24"/>
        </w:rPr>
        <w:t xml:space="preserve"> Câu 3</w:t>
      </w:r>
      <w:r w:rsidR="0088513A" w:rsidRPr="00AD7C62">
        <w:rPr>
          <w:sz w:val="26"/>
          <w:szCs w:val="24"/>
          <w:lang w:val="pt-BR"/>
        </w:rPr>
        <w:t xml:space="preserve">:  Cho sơ đồ mạch điện như hình vẽ. có suất điện động và điện trở trong </w:t>
      </w:r>
    </w:p>
    <w:p w:rsidR="003525BE" w:rsidRPr="00AD7C62" w:rsidRDefault="0088513A" w:rsidP="003525BE">
      <w:pPr>
        <w:spacing w:line="264" w:lineRule="auto"/>
        <w:ind w:left="90" w:right="-11"/>
        <w:rPr>
          <w:sz w:val="26"/>
          <w:szCs w:val="24"/>
          <w:lang w:val="pt-BR"/>
        </w:rPr>
      </w:pPr>
      <w:r w:rsidRPr="00AD7C62">
        <w:rPr>
          <w:sz w:val="26"/>
          <w:szCs w:val="24"/>
          <w:lang w:val="pt-BR"/>
        </w:rPr>
        <w:t>là (</w:t>
      </w:r>
      <w:r w:rsidRPr="00AD7C62">
        <w:rPr>
          <w:bCs/>
          <w:position w:val="-10"/>
          <w:sz w:val="26"/>
          <w:szCs w:val="24"/>
        </w:rPr>
        <w:object w:dxaOrig="200" w:dyaOrig="320">
          <v:shape id="_x0000_i1030" type="#_x0000_t75" style="width:9.75pt;height:15.75pt" o:ole="">
            <v:imagedata r:id="rId17" o:title=""/>
          </v:shape>
          <o:OLEObject Type="Embed" ProgID="Equation.DSMT4" ShapeID="_x0000_i1030" DrawAspect="Content" ObjectID="_1448710164" r:id="rId18"/>
        </w:object>
      </w:r>
      <w:r w:rsidRPr="00AD7C62">
        <w:rPr>
          <w:sz w:val="26"/>
          <w:szCs w:val="24"/>
          <w:lang w:val="pt-BR"/>
        </w:rPr>
        <w:t>= 12V ; r = 0,2</w:t>
      </w:r>
      <w:r w:rsidRPr="00AD7C62">
        <w:rPr>
          <w:position w:val="-4"/>
          <w:sz w:val="26"/>
          <w:szCs w:val="24"/>
        </w:rPr>
        <w:object w:dxaOrig="260" w:dyaOrig="260">
          <v:shape id="_x0000_i1031" type="#_x0000_t75" style="width:12.75pt;height:12.75pt" o:ole="">
            <v:imagedata r:id="rId19" o:title=""/>
          </v:shape>
          <o:OLEObject Type="Embed" ProgID="Equation.DSMT4" ShapeID="_x0000_i1031" DrawAspect="Content" ObjectID="_1448710165" r:id="rId20"/>
        </w:object>
      </w:r>
      <w:r w:rsidRPr="00AD7C62">
        <w:rPr>
          <w:sz w:val="26"/>
          <w:szCs w:val="24"/>
          <w:lang w:val="pt-BR"/>
        </w:rPr>
        <w:t>). Mạch ngoài gồm : R</w:t>
      </w:r>
      <w:r w:rsidRPr="00AD7C62">
        <w:rPr>
          <w:sz w:val="26"/>
          <w:szCs w:val="24"/>
          <w:vertAlign w:val="subscript"/>
          <w:lang w:val="pt-BR"/>
        </w:rPr>
        <w:t>1</w:t>
      </w:r>
      <w:r w:rsidRPr="00AD7C62">
        <w:rPr>
          <w:sz w:val="26"/>
          <w:szCs w:val="24"/>
          <w:lang w:val="pt-BR"/>
        </w:rPr>
        <w:t xml:space="preserve"> = 2</w:t>
      </w:r>
      <w:r w:rsidRPr="00AD7C62">
        <w:rPr>
          <w:position w:val="-4"/>
          <w:sz w:val="26"/>
          <w:szCs w:val="24"/>
        </w:rPr>
        <w:object w:dxaOrig="260" w:dyaOrig="260">
          <v:shape id="_x0000_i1032" type="#_x0000_t75" style="width:12.75pt;height:12.75pt" o:ole="">
            <v:imagedata r:id="rId19" o:title=""/>
          </v:shape>
          <o:OLEObject Type="Embed" ProgID="Equation.DSMT4" ShapeID="_x0000_i1032" DrawAspect="Content" ObjectID="_1448710166" r:id="rId21"/>
        </w:object>
      </w:r>
      <w:r w:rsidRPr="00AD7C62">
        <w:rPr>
          <w:sz w:val="26"/>
          <w:szCs w:val="24"/>
          <w:lang w:val="pt-BR"/>
        </w:rPr>
        <w:t>,R</w:t>
      </w:r>
      <w:r w:rsidRPr="00AD7C62">
        <w:rPr>
          <w:sz w:val="26"/>
          <w:szCs w:val="24"/>
          <w:vertAlign w:val="subscript"/>
          <w:lang w:val="pt-BR"/>
        </w:rPr>
        <w:t>2</w:t>
      </w:r>
      <w:r w:rsidRPr="00AD7C62">
        <w:rPr>
          <w:sz w:val="26"/>
          <w:szCs w:val="24"/>
          <w:lang w:val="pt-BR"/>
        </w:rPr>
        <w:t xml:space="preserve"> = 7</w:t>
      </w:r>
      <w:r w:rsidRPr="00AD7C62">
        <w:rPr>
          <w:position w:val="-4"/>
          <w:sz w:val="26"/>
          <w:szCs w:val="24"/>
        </w:rPr>
        <w:object w:dxaOrig="260" w:dyaOrig="260">
          <v:shape id="_x0000_i1033" type="#_x0000_t75" style="width:12.75pt;height:12.75pt" o:ole="">
            <v:imagedata r:id="rId19" o:title=""/>
          </v:shape>
          <o:OLEObject Type="Embed" ProgID="Equation.DSMT4" ShapeID="_x0000_i1033" DrawAspect="Content" ObjectID="_1448710167" r:id="rId22"/>
        </w:object>
      </w:r>
      <w:r w:rsidRPr="00AD7C62">
        <w:rPr>
          <w:sz w:val="26"/>
          <w:szCs w:val="24"/>
          <w:lang w:val="pt-BR"/>
        </w:rPr>
        <w:t xml:space="preserve">, đèn Đ(6V-3W), </w:t>
      </w:r>
    </w:p>
    <w:p w:rsidR="00370961" w:rsidRPr="00AD7C62" w:rsidRDefault="0088513A" w:rsidP="003525BE">
      <w:pPr>
        <w:spacing w:line="264" w:lineRule="auto"/>
        <w:ind w:left="90" w:right="-11"/>
        <w:rPr>
          <w:sz w:val="26"/>
          <w:szCs w:val="24"/>
          <w:lang w:val="pt-BR"/>
        </w:rPr>
      </w:pPr>
      <w:r w:rsidRPr="00AD7C62">
        <w:rPr>
          <w:sz w:val="26"/>
          <w:szCs w:val="24"/>
          <w:lang w:val="pt-BR"/>
        </w:rPr>
        <w:t>R</w:t>
      </w:r>
      <w:r w:rsidRPr="00AD7C62">
        <w:rPr>
          <w:sz w:val="26"/>
          <w:szCs w:val="24"/>
          <w:vertAlign w:val="subscript"/>
          <w:lang w:val="pt-BR"/>
        </w:rPr>
        <w:t>P</w:t>
      </w:r>
      <w:r w:rsidRPr="00AD7C62">
        <w:rPr>
          <w:sz w:val="26"/>
          <w:szCs w:val="24"/>
          <w:lang w:val="pt-BR"/>
        </w:rPr>
        <w:t xml:space="preserve"> = 6</w:t>
      </w:r>
      <w:r w:rsidRPr="00AD7C62">
        <w:rPr>
          <w:position w:val="-4"/>
          <w:sz w:val="26"/>
          <w:szCs w:val="24"/>
        </w:rPr>
        <w:object w:dxaOrig="260" w:dyaOrig="260">
          <v:shape id="_x0000_i1034" type="#_x0000_t75" style="width:12.75pt;height:12.75pt" o:ole="">
            <v:imagedata r:id="rId19" o:title=""/>
          </v:shape>
          <o:OLEObject Type="Embed" ProgID="Equation.DSMT4" ShapeID="_x0000_i1034" DrawAspect="Content" ObjectID="_1448710168" r:id="rId23"/>
        </w:object>
      </w:r>
      <w:r w:rsidRPr="00AD7C62">
        <w:rPr>
          <w:sz w:val="26"/>
          <w:szCs w:val="24"/>
          <w:lang w:val="pt-BR"/>
        </w:rPr>
        <w:t xml:space="preserve"> là điện trở của bình điện phân chứa dung dịch CuSO</w:t>
      </w:r>
      <w:r w:rsidRPr="00AD7C62">
        <w:rPr>
          <w:sz w:val="26"/>
          <w:szCs w:val="24"/>
          <w:vertAlign w:val="subscript"/>
          <w:lang w:val="pt-BR"/>
        </w:rPr>
        <w:t>4</w:t>
      </w:r>
      <w:r w:rsidRPr="00AD7C62">
        <w:rPr>
          <w:sz w:val="26"/>
          <w:szCs w:val="24"/>
          <w:lang w:val="pt-BR"/>
        </w:rPr>
        <w:t xml:space="preserve"> với điện cực</w:t>
      </w:r>
    </w:p>
    <w:p w:rsidR="0088513A" w:rsidRPr="00AD7C62" w:rsidRDefault="0088513A" w:rsidP="003525BE">
      <w:pPr>
        <w:spacing w:line="264" w:lineRule="auto"/>
        <w:ind w:left="90" w:right="-11"/>
        <w:rPr>
          <w:sz w:val="26"/>
          <w:szCs w:val="24"/>
          <w:lang w:val="pt-BR"/>
        </w:rPr>
      </w:pPr>
      <w:r w:rsidRPr="00AD7C62">
        <w:rPr>
          <w:sz w:val="26"/>
          <w:szCs w:val="24"/>
          <w:lang w:val="pt-BR"/>
        </w:rPr>
        <w:t xml:space="preserve"> bằng đồng.</w:t>
      </w:r>
      <w:r w:rsidR="00AD7C62">
        <w:rPr>
          <w:sz w:val="26"/>
          <w:szCs w:val="24"/>
          <w:lang w:val="pt-BR"/>
        </w:rPr>
        <w:t xml:space="preserve"> </w:t>
      </w:r>
      <w:r w:rsidR="00370961" w:rsidRPr="00AD7C62">
        <w:rPr>
          <w:sz w:val="26"/>
          <w:szCs w:val="24"/>
          <w:lang w:val="pt-BR"/>
        </w:rPr>
        <w:t>Biết A = 64,</w:t>
      </w:r>
      <w:r w:rsidR="00AD7C62">
        <w:rPr>
          <w:sz w:val="26"/>
          <w:szCs w:val="24"/>
          <w:lang w:val="pt-BR"/>
        </w:rPr>
        <w:t xml:space="preserve"> </w:t>
      </w:r>
      <w:r w:rsidR="00370961" w:rsidRPr="00AD7C62">
        <w:rPr>
          <w:sz w:val="26"/>
          <w:szCs w:val="24"/>
          <w:lang w:val="pt-BR"/>
        </w:rPr>
        <w:t>n = 2</w:t>
      </w:r>
    </w:p>
    <w:p w:rsidR="0088513A" w:rsidRPr="00AD7C62" w:rsidRDefault="00D7062E" w:rsidP="00D7062E">
      <w:pPr>
        <w:spacing w:line="264" w:lineRule="auto"/>
        <w:ind w:left="90"/>
        <w:rPr>
          <w:sz w:val="26"/>
          <w:szCs w:val="24"/>
          <w:lang w:val="pt-BR"/>
        </w:rPr>
      </w:pPr>
      <w:r w:rsidRPr="00AD7C62">
        <w:rPr>
          <w:sz w:val="26"/>
          <w:szCs w:val="24"/>
          <w:lang w:val="pt-BR"/>
        </w:rPr>
        <w:t xml:space="preserve"> </w:t>
      </w:r>
      <w:r w:rsidR="0088513A" w:rsidRPr="00AD7C62">
        <w:rPr>
          <w:sz w:val="26"/>
          <w:szCs w:val="24"/>
          <w:lang w:val="pt-BR"/>
        </w:rPr>
        <w:t xml:space="preserve">a) </w:t>
      </w:r>
      <w:r w:rsidRPr="00AD7C62">
        <w:rPr>
          <w:sz w:val="26"/>
          <w:szCs w:val="24"/>
          <w:lang w:val="pt-BR"/>
        </w:rPr>
        <w:t xml:space="preserve"> </w:t>
      </w:r>
      <w:r w:rsidR="0088513A" w:rsidRPr="00AD7C62">
        <w:rPr>
          <w:sz w:val="26"/>
          <w:szCs w:val="24"/>
          <w:lang w:val="pt-BR"/>
        </w:rPr>
        <w:t xml:space="preserve">Tính điện trở tương đương mạch ngoài ? </w:t>
      </w:r>
      <w:r w:rsidRPr="00AD7C62">
        <w:rPr>
          <w:sz w:val="26"/>
          <w:szCs w:val="24"/>
        </w:rPr>
        <w:t>(1đ)</w:t>
      </w:r>
    </w:p>
    <w:p w:rsidR="0088513A" w:rsidRPr="00AD7C62" w:rsidRDefault="0088513A" w:rsidP="00D7062E">
      <w:pPr>
        <w:tabs>
          <w:tab w:val="left" w:pos="2520"/>
          <w:tab w:val="left" w:pos="6970"/>
        </w:tabs>
        <w:spacing w:line="264" w:lineRule="auto"/>
        <w:ind w:left="90"/>
        <w:jc w:val="both"/>
        <w:rPr>
          <w:sz w:val="26"/>
          <w:szCs w:val="24"/>
          <w:lang w:val="pt-BR"/>
        </w:rPr>
      </w:pPr>
      <w:r w:rsidRPr="00AD7C62">
        <w:rPr>
          <w:sz w:val="26"/>
          <w:szCs w:val="24"/>
          <w:lang w:val="pt-BR"/>
        </w:rPr>
        <w:t xml:space="preserve"> b) </w:t>
      </w:r>
      <w:r w:rsidR="00D7062E" w:rsidRPr="00AD7C62">
        <w:rPr>
          <w:sz w:val="26"/>
          <w:szCs w:val="24"/>
          <w:lang w:val="pt-BR"/>
        </w:rPr>
        <w:t xml:space="preserve"> </w:t>
      </w:r>
      <w:r w:rsidRPr="00AD7C62">
        <w:rPr>
          <w:sz w:val="26"/>
          <w:szCs w:val="24"/>
          <w:lang w:val="pt-BR"/>
        </w:rPr>
        <w:t xml:space="preserve">Tính cường độ dòng điện qua mạch chính ? </w:t>
      </w:r>
      <w:r w:rsidR="00D7062E" w:rsidRPr="00AD7C62">
        <w:rPr>
          <w:sz w:val="26"/>
          <w:szCs w:val="24"/>
        </w:rPr>
        <w:t>(1đ)</w:t>
      </w:r>
    </w:p>
    <w:p w:rsidR="00A57D12" w:rsidRPr="00AD7C62" w:rsidRDefault="00D7062E" w:rsidP="003525BE">
      <w:pPr>
        <w:tabs>
          <w:tab w:val="left" w:pos="2520"/>
          <w:tab w:val="left" w:pos="6970"/>
        </w:tabs>
        <w:spacing w:line="264" w:lineRule="auto"/>
        <w:ind w:left="90"/>
        <w:jc w:val="both"/>
        <w:rPr>
          <w:sz w:val="26"/>
          <w:szCs w:val="24"/>
          <w:lang w:val="pt-BR"/>
        </w:rPr>
      </w:pPr>
      <w:r w:rsidRPr="00AD7C62">
        <w:rPr>
          <w:sz w:val="26"/>
          <w:szCs w:val="24"/>
          <w:lang w:val="pt-BR"/>
        </w:rPr>
        <w:t xml:space="preserve"> </w:t>
      </w:r>
      <w:r w:rsidR="0088513A" w:rsidRPr="00AD7C62">
        <w:rPr>
          <w:sz w:val="26"/>
          <w:szCs w:val="24"/>
          <w:lang w:val="pt-BR"/>
        </w:rPr>
        <w:t xml:space="preserve">c) </w:t>
      </w:r>
      <w:r w:rsidRPr="00AD7C62">
        <w:rPr>
          <w:sz w:val="26"/>
          <w:szCs w:val="24"/>
          <w:lang w:val="pt-BR"/>
        </w:rPr>
        <w:t xml:space="preserve"> </w:t>
      </w:r>
      <w:r w:rsidR="0088513A" w:rsidRPr="00AD7C62">
        <w:rPr>
          <w:sz w:val="26"/>
          <w:szCs w:val="24"/>
          <w:lang w:val="pt-BR"/>
        </w:rPr>
        <w:t xml:space="preserve">Xác định khối lượng đồng (Cu) bám vào cực âm sau 30 phút ? </w:t>
      </w:r>
      <w:r w:rsidRPr="00AD7C62">
        <w:rPr>
          <w:sz w:val="26"/>
          <w:szCs w:val="24"/>
        </w:rPr>
        <w:t>(1đ)</w:t>
      </w:r>
      <w:r w:rsidR="0088513A" w:rsidRPr="00AD7C62">
        <w:rPr>
          <w:sz w:val="26"/>
          <w:szCs w:val="24"/>
          <w:lang w:val="pt-BR"/>
        </w:rPr>
        <w:t xml:space="preserve">  </w:t>
      </w:r>
    </w:p>
    <w:p w:rsidR="002B3EFF" w:rsidRPr="00AD7C62" w:rsidRDefault="00370961" w:rsidP="00D7062E">
      <w:pPr>
        <w:spacing w:before="120" w:line="264" w:lineRule="auto"/>
        <w:ind w:left="90"/>
        <w:rPr>
          <w:sz w:val="26"/>
          <w:szCs w:val="24"/>
        </w:rPr>
      </w:pPr>
      <w:r w:rsidRPr="00AD7C62">
        <w:rPr>
          <w:noProof/>
          <w:sz w:val="26"/>
          <w:szCs w:val="24"/>
        </w:rPr>
        <w:drawing>
          <wp:anchor distT="0" distB="0" distL="114300" distR="114300" simplePos="0" relativeHeight="252732928" behindDoc="0" locked="0" layoutInCell="1" allowOverlap="1">
            <wp:simplePos x="0" y="0"/>
            <wp:positionH relativeFrom="column">
              <wp:posOffset>5133975</wp:posOffset>
            </wp:positionH>
            <wp:positionV relativeFrom="paragraph">
              <wp:posOffset>266065</wp:posOffset>
            </wp:positionV>
            <wp:extent cx="1403350" cy="638175"/>
            <wp:effectExtent l="19050" t="0" r="6350" b="0"/>
            <wp:wrapSquare wrapText="bothSides"/>
            <wp:docPr id="4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B3EFF" w:rsidRPr="00AD7C62">
        <w:rPr>
          <w:sz w:val="26"/>
          <w:szCs w:val="24"/>
        </w:rPr>
        <w:t xml:space="preserve"> Câu 4</w:t>
      </w:r>
      <w:r w:rsidR="00A57D12" w:rsidRPr="00AD7C62">
        <w:rPr>
          <w:sz w:val="26"/>
          <w:szCs w:val="24"/>
        </w:rPr>
        <w:t xml:space="preserve">: </w:t>
      </w:r>
      <w:r w:rsidR="002B3EFF" w:rsidRPr="00AD7C62">
        <w:rPr>
          <w:sz w:val="26"/>
          <w:szCs w:val="24"/>
        </w:rPr>
        <w:t xml:space="preserve">Nguồn </w:t>
      </w:r>
      <w:r w:rsidR="002B3EFF" w:rsidRPr="00AD7C62">
        <w:rPr>
          <w:sz w:val="26"/>
          <w:szCs w:val="24"/>
        </w:rPr>
        <w:sym w:font="Symbol" w:char="F078"/>
      </w:r>
      <w:r w:rsidR="002B3EFF" w:rsidRPr="00AD7C62">
        <w:rPr>
          <w:sz w:val="26"/>
          <w:szCs w:val="24"/>
        </w:rPr>
        <w:t xml:space="preserve"> = 15V; r = 5Ω, có điện trở R</w:t>
      </w:r>
      <w:r w:rsidR="002B3EFF" w:rsidRPr="00AD7C62">
        <w:rPr>
          <w:sz w:val="26"/>
          <w:szCs w:val="24"/>
          <w:vertAlign w:val="subscript"/>
        </w:rPr>
        <w:t xml:space="preserve">Đ </w:t>
      </w:r>
      <w:r w:rsidR="002B3EFF" w:rsidRPr="00AD7C62">
        <w:rPr>
          <w:sz w:val="26"/>
          <w:szCs w:val="24"/>
        </w:rPr>
        <w:t>= 4Ω, biến trở R.</w:t>
      </w:r>
    </w:p>
    <w:p w:rsidR="002B3EFF" w:rsidRPr="00AD7C62" w:rsidRDefault="00D7062E" w:rsidP="00D7062E">
      <w:pPr>
        <w:tabs>
          <w:tab w:val="left" w:pos="560"/>
        </w:tabs>
        <w:ind w:left="90"/>
        <w:jc w:val="both"/>
        <w:rPr>
          <w:sz w:val="26"/>
          <w:szCs w:val="24"/>
        </w:rPr>
      </w:pPr>
      <w:r w:rsidRPr="00AD7C62">
        <w:rPr>
          <w:sz w:val="26"/>
          <w:szCs w:val="24"/>
        </w:rPr>
        <w:t>a)</w:t>
      </w:r>
      <w:r w:rsidR="002B3EFF" w:rsidRPr="00AD7C62">
        <w:rPr>
          <w:sz w:val="26"/>
          <w:szCs w:val="24"/>
        </w:rPr>
        <w:t xml:space="preserve"> </w:t>
      </w:r>
      <w:r w:rsidRPr="00AD7C62">
        <w:rPr>
          <w:sz w:val="26"/>
          <w:szCs w:val="24"/>
        </w:rPr>
        <w:t xml:space="preserve"> </w:t>
      </w:r>
      <w:r w:rsidR="002B3EFF" w:rsidRPr="00AD7C62">
        <w:rPr>
          <w:sz w:val="26"/>
          <w:szCs w:val="24"/>
        </w:rPr>
        <w:t xml:space="preserve">Khi biến trở có giá trị bằng R=1Ω. Tính công suất tỏa nhiệt trên R </w:t>
      </w:r>
      <w:r w:rsidRPr="00AD7C62">
        <w:rPr>
          <w:sz w:val="26"/>
          <w:szCs w:val="24"/>
        </w:rPr>
        <w:t>(1đ)</w:t>
      </w:r>
    </w:p>
    <w:p w:rsidR="003C74A8" w:rsidRPr="00AD7C62" w:rsidRDefault="00D7062E" w:rsidP="00D7062E">
      <w:pPr>
        <w:tabs>
          <w:tab w:val="left" w:pos="560"/>
        </w:tabs>
        <w:ind w:left="90"/>
        <w:jc w:val="both"/>
        <w:rPr>
          <w:sz w:val="26"/>
          <w:szCs w:val="24"/>
        </w:rPr>
      </w:pPr>
      <w:r w:rsidRPr="00AD7C62">
        <w:rPr>
          <w:sz w:val="26"/>
          <w:szCs w:val="24"/>
        </w:rPr>
        <w:t>b)</w:t>
      </w:r>
      <w:r w:rsidR="002B3EFF" w:rsidRPr="00AD7C62">
        <w:rPr>
          <w:sz w:val="26"/>
          <w:szCs w:val="24"/>
        </w:rPr>
        <w:t xml:space="preserve"> </w:t>
      </w:r>
      <w:r w:rsidRPr="00AD7C62">
        <w:rPr>
          <w:sz w:val="26"/>
          <w:szCs w:val="24"/>
        </w:rPr>
        <w:t xml:space="preserve"> </w:t>
      </w:r>
      <w:r w:rsidR="002B3EFF" w:rsidRPr="00AD7C62">
        <w:rPr>
          <w:sz w:val="26"/>
          <w:szCs w:val="24"/>
        </w:rPr>
        <w:t xml:space="preserve">Tìm R để công suất tỏa nhiệt trên R là lớn nhất, </w:t>
      </w:r>
    </w:p>
    <w:p w:rsidR="00D7062E" w:rsidRPr="00AD7C62" w:rsidRDefault="004275B1" w:rsidP="00370961">
      <w:pPr>
        <w:tabs>
          <w:tab w:val="left" w:pos="560"/>
        </w:tabs>
        <w:ind w:left="90"/>
        <w:jc w:val="both"/>
        <w:rPr>
          <w:sz w:val="26"/>
          <w:szCs w:val="24"/>
        </w:rPr>
      </w:pPr>
      <w:r w:rsidRPr="00AD7C62">
        <w:rPr>
          <w:sz w:val="26"/>
          <w:szCs w:val="24"/>
        </w:rPr>
        <w:t xml:space="preserve">     </w:t>
      </w:r>
      <w:r w:rsidR="002B3EFF" w:rsidRPr="00AD7C62">
        <w:rPr>
          <w:sz w:val="26"/>
          <w:szCs w:val="24"/>
        </w:rPr>
        <w:t xml:space="preserve">Tính công suất tỏa nhiệt trên R  </w:t>
      </w:r>
      <w:r w:rsidR="00D7062E" w:rsidRPr="00AD7C62">
        <w:rPr>
          <w:sz w:val="26"/>
          <w:szCs w:val="24"/>
        </w:rPr>
        <w:t>(1đ)</w:t>
      </w:r>
      <w:r w:rsidR="002B3EFF" w:rsidRPr="00AD7C62">
        <w:rPr>
          <w:sz w:val="26"/>
          <w:szCs w:val="24"/>
        </w:rPr>
        <w:t xml:space="preserve">      </w:t>
      </w:r>
    </w:p>
    <w:p w:rsidR="00AD7C62" w:rsidRDefault="003C74A8" w:rsidP="003C74A8">
      <w:pPr>
        <w:tabs>
          <w:tab w:val="left" w:pos="3885"/>
        </w:tabs>
        <w:ind w:left="90"/>
        <w:rPr>
          <w:i/>
          <w:sz w:val="26"/>
          <w:szCs w:val="24"/>
        </w:rPr>
      </w:pPr>
      <w:r w:rsidRPr="00AD7C62">
        <w:rPr>
          <w:sz w:val="26"/>
          <w:szCs w:val="24"/>
        </w:rPr>
        <w:tab/>
      </w:r>
      <w:r w:rsidRPr="00AD7C62">
        <w:rPr>
          <w:i/>
          <w:sz w:val="26"/>
          <w:szCs w:val="24"/>
        </w:rPr>
        <w:t xml:space="preserve">Hết </w:t>
      </w:r>
    </w:p>
    <w:p w:rsidR="00AD7C62" w:rsidRDefault="00AD7C62" w:rsidP="003C74A8">
      <w:pPr>
        <w:tabs>
          <w:tab w:val="left" w:pos="3885"/>
        </w:tabs>
        <w:ind w:left="90"/>
        <w:rPr>
          <w:i/>
          <w:sz w:val="26"/>
          <w:szCs w:val="24"/>
        </w:rPr>
      </w:pPr>
    </w:p>
    <w:p w:rsidR="00AD7C62" w:rsidRDefault="00AD7C62" w:rsidP="003C74A8">
      <w:pPr>
        <w:tabs>
          <w:tab w:val="left" w:pos="3885"/>
        </w:tabs>
        <w:ind w:left="90"/>
        <w:rPr>
          <w:i/>
          <w:sz w:val="26"/>
          <w:szCs w:val="24"/>
        </w:rPr>
      </w:pPr>
    </w:p>
    <w:p w:rsidR="00AD7C62" w:rsidRDefault="00AD7C62" w:rsidP="003C74A8">
      <w:pPr>
        <w:tabs>
          <w:tab w:val="left" w:pos="3885"/>
        </w:tabs>
        <w:ind w:left="90"/>
        <w:rPr>
          <w:i/>
          <w:sz w:val="26"/>
          <w:szCs w:val="24"/>
        </w:rPr>
      </w:pPr>
    </w:p>
    <w:p w:rsidR="00AD7C62" w:rsidRDefault="00AD7C62" w:rsidP="003C74A8">
      <w:pPr>
        <w:tabs>
          <w:tab w:val="left" w:pos="3885"/>
        </w:tabs>
        <w:ind w:left="90"/>
        <w:rPr>
          <w:i/>
          <w:sz w:val="26"/>
          <w:szCs w:val="24"/>
        </w:rPr>
      </w:pPr>
    </w:p>
    <w:tbl>
      <w:tblPr>
        <w:tblStyle w:val="TableGrid"/>
        <w:tblW w:w="0" w:type="auto"/>
        <w:tblLook w:val="04A0"/>
      </w:tblPr>
      <w:tblGrid>
        <w:gridCol w:w="4788"/>
        <w:gridCol w:w="5243"/>
      </w:tblGrid>
      <w:tr w:rsidR="00AD7C62" w:rsidRPr="00CE340C" w:rsidTr="00B022D8"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AD7C62" w:rsidRPr="00CE340C" w:rsidRDefault="00AD7C62" w:rsidP="00B022D8">
            <w:pPr>
              <w:spacing w:line="240" w:lineRule="atLeast"/>
              <w:ind w:left="0"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i/>
                <w:sz w:val="26"/>
                <w:szCs w:val="24"/>
              </w:rPr>
              <w:br w:type="page"/>
            </w:r>
            <w:r w:rsidRPr="00CE340C">
              <w:rPr>
                <w:rFonts w:ascii="Times New Roman" w:hAnsi="Times New Roman"/>
                <w:sz w:val="26"/>
                <w:szCs w:val="26"/>
              </w:rPr>
              <w:t>SỞ GD&amp;ĐT TP.HCM</w:t>
            </w:r>
          </w:p>
          <w:p w:rsidR="00AD7C62" w:rsidRPr="00CE340C" w:rsidRDefault="00AD7C62" w:rsidP="00B022D8">
            <w:pPr>
              <w:spacing w:line="240" w:lineRule="atLeast"/>
              <w:ind w:left="0"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E340C">
              <w:rPr>
                <w:rFonts w:ascii="Times New Roman" w:hAnsi="Times New Roman"/>
                <w:sz w:val="26"/>
                <w:szCs w:val="26"/>
              </w:rPr>
              <w:t>TRƯỜNG THPT HIỆP BÌNH</w:t>
            </w:r>
          </w:p>
        </w:tc>
        <w:tc>
          <w:tcPr>
            <w:tcW w:w="5243" w:type="dxa"/>
            <w:tcBorders>
              <w:top w:val="nil"/>
              <w:left w:val="nil"/>
              <w:bottom w:val="nil"/>
              <w:right w:val="nil"/>
            </w:tcBorders>
          </w:tcPr>
          <w:p w:rsidR="00AD7C62" w:rsidRPr="00CE340C" w:rsidRDefault="00AD7C62" w:rsidP="00B022D8">
            <w:pPr>
              <w:spacing w:line="240" w:lineRule="atLeast"/>
              <w:ind w:left="0" w:firstLine="0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CE340C">
              <w:rPr>
                <w:rFonts w:ascii="Times New Roman" w:hAnsi="Times New Roman"/>
                <w:sz w:val="24"/>
                <w:szCs w:val="26"/>
              </w:rPr>
              <w:t>KIỂM TRA HỌC KỲ I – NĂM HỌC 2013-2014</w:t>
            </w:r>
          </w:p>
          <w:p w:rsidR="00AD7C62" w:rsidRPr="00CE340C" w:rsidRDefault="00AD7C62" w:rsidP="00B022D8">
            <w:pPr>
              <w:spacing w:line="240" w:lineRule="atLeast"/>
              <w:ind w:left="0"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E340C">
              <w:rPr>
                <w:rFonts w:ascii="Times New Roman" w:hAnsi="Times New Roman"/>
                <w:sz w:val="26"/>
                <w:szCs w:val="26"/>
              </w:rPr>
              <w:t>Môn</w:t>
            </w:r>
            <w:r>
              <w:rPr>
                <w:rFonts w:ascii="Times New Roman" w:hAnsi="Times New Roman"/>
                <w:sz w:val="26"/>
                <w:szCs w:val="26"/>
              </w:rPr>
              <w:t>:</w:t>
            </w:r>
            <w:r w:rsidRPr="00CE340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>Vật L</w:t>
            </w:r>
            <w:r w:rsidRPr="00CE340C">
              <w:rPr>
                <w:rFonts w:ascii="Times New Roman" w:hAnsi="Times New Roman"/>
                <w:sz w:val="26"/>
                <w:szCs w:val="26"/>
              </w:rPr>
              <w:t>ý – Khối 1</w:t>
            </w:r>
            <w:r>
              <w:rPr>
                <w:rFonts w:ascii="Times New Roman" w:hAnsi="Times New Roman"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sz w:val="26"/>
                <w:szCs w:val="26"/>
              </w:rPr>
              <w:t>-Thời gian: 45 phút.</w:t>
            </w:r>
          </w:p>
        </w:tc>
      </w:tr>
    </w:tbl>
    <w:p w:rsidR="00AD7C62" w:rsidRPr="003525BE" w:rsidRDefault="00AD7C62" w:rsidP="00AD7C62">
      <w:pPr>
        <w:tabs>
          <w:tab w:val="left" w:pos="6705"/>
        </w:tabs>
        <w:ind w:left="-540" w:right="-720"/>
        <w:rPr>
          <w:sz w:val="24"/>
          <w:szCs w:val="24"/>
        </w:rPr>
      </w:pPr>
      <w:r w:rsidRPr="00DF50CE">
        <w:rPr>
          <w:b/>
          <w:noProof/>
          <w:sz w:val="24"/>
          <w:szCs w:val="24"/>
        </w:rPr>
        <w:pict>
          <v:group id="_x0000_s1151" style="position:absolute;left:0;text-align:left;margin-left:355.7pt;margin-top:11.75pt;width:112.1pt;height:82.75pt;z-index:252739072;mso-position-horizontal-relative:text;mso-position-vertical-relative:text" coordorigin="5499,13962" coordsize="2242,13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">
            <v:line id="Line 41" o:spid="_x0000_s1152" style="position:absolute;visibility:visible" from="6220,14670" to="6220,15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<v:rect id="Rectangle 42" o:spid="_x0000_s1153" style="position:absolute;left:6589;top:14616;width:360;height:11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DHGMQA&#10;AADbAAAADwAAAGRycy9kb3ducmV2LnhtbESPQWvCQBSE74X+h+UVems2WpE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QxxjEAAAA2wAAAA8AAAAAAAAAAAAAAAAAmAIAAGRycy9k&#10;b3ducmV2LnhtbFBLBQYAAAAABAAEAPUAAACJAwAAAAA=&#10;">
              <v:textbox style="mso-next-textbox:#Rectangle 42">
                <w:txbxContent>
                  <w:p w:rsidR="00AD7C62" w:rsidRDefault="00AD7C62" w:rsidP="00AD7C62">
                    <w:pPr>
                      <w:rPr>
                        <w:lang w:val="nl-NL"/>
                      </w:rPr>
                    </w:pPr>
                  </w:p>
                </w:txbxContent>
              </v:textbox>
            </v:rect>
            <v:shape id="Text Box 43" o:spid="_x0000_s1154" type="#_x0000_t202" style="position:absolute;left:6703;top:13962;width:490;height:2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S2Rs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S2RsMAAADbAAAADwAAAAAAAAAAAAAAAACYAgAAZHJzL2Rv&#10;d25yZXYueG1sUEsFBgAAAAAEAAQA9QAAAIgDAAAAAA==&#10;" filled="f" stroked="f">
              <v:textbox style="mso-next-textbox:#Text Box 43" inset="0,0,0,0">
                <w:txbxContent>
                  <w:p w:rsidR="00AD7C62" w:rsidRDefault="00AD7C62" w:rsidP="00AD7C62">
                    <w:pPr>
                      <w:rPr>
                        <w:b/>
                        <w:vertAlign w:val="subscript"/>
                        <w:lang w:val="nl-NL"/>
                      </w:rPr>
                    </w:pPr>
                    <w:r>
                      <w:rPr>
                        <w:b/>
                        <w:lang w:val="nl-NL"/>
                      </w:rPr>
                      <w:t>ξ, r</w:t>
                    </w:r>
                  </w:p>
                </w:txbxContent>
              </v:textbox>
            </v:shape>
            <v:line id="Line 44" o:spid="_x0000_s1155" style="position:absolute;flip:x;visibility:visible" from="6949,14670" to="7309,14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KTCc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ncD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KTCcUAAADbAAAADwAAAAAAAAAA&#10;AAAAAAChAgAAZHJzL2Rvd25yZXYueG1sUEsFBgAAAAAEAAQA+QAAAJMDAAAAAA==&#10;"/>
            <v:oval id="Oval 45" o:spid="_x0000_s1156" style="position:absolute;left:6202;top:14931;width:28;height: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zbC8IA&#10;AADbAAAADwAAAGRycy9kb3ducmV2LnhtbESPQYvCMBSE7wv+h/AEL4umiitSjSIFxatdD3t82zzb&#10;YvNSkmjbf2+EhT0OM/MNs933phFPcr62rGA+S0AQF1bXXCq4fh+naxA+IGtsLJOCgTzsd6OPLaba&#10;dnyhZx5KESHsU1RQhdCmUvqiIoN+Zlvi6N2sMxiidKXUDrsIN41cJMlKGqw5LlTYUlZRcc8fRoH7&#10;bIdsOGfH+S+f8q9urX9WV63UZNwfNiAC9eE//Nc+awXLJ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HNsLwgAAANsAAAAPAAAAAAAAAAAAAAAAAJgCAABkcnMvZG93&#10;bnJldi54bWxQSwUGAAAAAAQABAD1AAAAhwMAAAAA&#10;" fillcolor="black">
              <v:textbox style="mso-next-textbox:#Oval 45">
                <w:txbxContent>
                  <w:p w:rsidR="00AD7C62" w:rsidRDefault="00AD7C62" w:rsidP="00AD7C62">
                    <w:pPr>
                      <w:rPr>
                        <w:lang w:val="nl-NL"/>
                      </w:rPr>
                    </w:pPr>
                  </w:p>
                </w:txbxContent>
              </v:textbox>
            </v:oval>
            <v:line id="Line 46" o:spid="_x0000_s1157" style="position:absolute;visibility:visible" from="5806,14229" to="5806,14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<v:line id="Line 47" o:spid="_x0000_s1158" style="position:absolute;visibility:visible" from="5806,14229" to="6706,14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<v:line id="Line 48" o:spid="_x0000_s1159" style="position:absolute;visibility:visible" from="6841,14229" to="7741,14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<v:line id="Line 49" o:spid="_x0000_s1160" style="position:absolute;visibility:visible" from="6706,14049" to="6706,14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<v:line id="Line 50" o:spid="_x0000_s1161" style="position:absolute;visibility:visible" from="6835,14112" to="6835,14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<v:line id="Line 51" o:spid="_x0000_s1162" style="position:absolute;visibility:visible" from="7741,14229" to="7741,14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<v:line id="Line 52" o:spid="_x0000_s1163" style="position:absolute;flip:x;visibility:visible" from="6220,14670" to="6580,14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<v:rect id="Rectangle 53" o:spid="_x0000_s1164" style="position:absolute;left:6589;top:15165;width:360;height:11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vPss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bz7LEAAAA2wAAAA8AAAAAAAAAAAAAAAAAmAIAAGRycy9k&#10;b3ducmV2LnhtbFBLBQYAAAAABAAEAPUAAACJAwAAAAA=&#10;">
              <v:textbox style="mso-next-textbox:#Rectangle 53">
                <w:txbxContent>
                  <w:p w:rsidR="00AD7C62" w:rsidRDefault="00AD7C62" w:rsidP="00AD7C62">
                    <w:pPr>
                      <w:rPr>
                        <w:lang w:val="nl-NL"/>
                      </w:rPr>
                    </w:pPr>
                  </w:p>
                </w:txbxContent>
              </v:textbox>
            </v:rect>
            <v:line id="Line 54" o:spid="_x0000_s1165" style="position:absolute;flip:x;visibility:visible" from="6949,15219" to="7309,15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sF1M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3C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7BdTGAAAA2wAAAA8AAAAAAAAA&#10;AAAAAAAAoQIAAGRycy9kb3ducmV2LnhtbFBLBQYAAAAABAAEAPkAAACUAwAAAAA=&#10;"/>
            <v:line id="Line 55" o:spid="_x0000_s1166" style="position:absolute;flip:x;visibility:visible" from="6220,15219" to="6580,15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doM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N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KdoMUAAADbAAAADwAAAAAAAAAA&#10;AAAAAAChAgAAZHJzL2Rvd25yZXYueG1sUEsFBgAAAAAEAAQA+QAAAJMDAAAAAA==&#10;"/>
            <v:line id="Line 56" o:spid="_x0000_s1167" style="position:absolute;visibility:visible" from="7309,14679" to="7309,15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<v:line id="Line 57" o:spid="_x0000_s1168" style="position:absolute;flip:x;visibility:visible" from="5806,14946" to="6203,14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ymTM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t4n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ymTMUAAADbAAAADwAAAAAAAAAA&#10;AAAAAAChAgAAZHJzL2Rvd25yZXYueG1sUEsFBgAAAAAEAAQA+QAAAJMDAAAAAA==&#10;"/>
            <v:line id="Line 58" o:spid="_x0000_s1169" style="position:absolute;flip:x;visibility:visible" from="7309,14946" to="7734,14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/>
            <v:shape id="Text Box 59" o:spid="_x0000_s1170" type="#_x0000_t202" style="position:absolute;left:6544;top:14661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<v:textbox style="mso-next-textbox:#Text Box 59">
                <w:txbxContent>
                  <w:p w:rsidR="00AD7C62" w:rsidRDefault="00AD7C62" w:rsidP="00AD7C62">
                    <w:pPr>
                      <w:rPr>
                        <w:b/>
                        <w:vertAlign w:val="subscript"/>
                        <w:lang w:val="nl-NL"/>
                      </w:rPr>
                    </w:pPr>
                    <w:r>
                      <w:rPr>
                        <w:b/>
                        <w:lang w:val="nl-NL"/>
                      </w:rPr>
                      <w:t>R</w:t>
                    </w:r>
                    <w:r>
                      <w:rPr>
                        <w:b/>
                        <w:vertAlign w:val="subscript"/>
                        <w:lang w:val="nl-NL"/>
                      </w:rPr>
                      <w:t>1</w:t>
                    </w:r>
                  </w:p>
                </w:txbxContent>
              </v:textbox>
            </v:shape>
            <v:shape id="Text Box 60" o:spid="_x0000_s1171" type="#_x0000_t202" style="position:absolute;left:6544;top:14899;width:540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<v:textbox style="mso-next-textbox:#Text Box 60">
                <w:txbxContent>
                  <w:p w:rsidR="00AD7C62" w:rsidRDefault="00AD7C62" w:rsidP="00AD7C62">
                    <w:pPr>
                      <w:rPr>
                        <w:b/>
                        <w:vertAlign w:val="subscript"/>
                        <w:lang w:val="nl-NL"/>
                      </w:rPr>
                    </w:pPr>
                    <w:r>
                      <w:rPr>
                        <w:b/>
                        <w:lang w:val="nl-NL"/>
                      </w:rPr>
                      <w:t>R</w:t>
                    </w:r>
                    <w:r>
                      <w:rPr>
                        <w:b/>
                        <w:vertAlign w:val="subscript"/>
                        <w:lang w:val="nl-NL"/>
                      </w:rPr>
                      <w:t>2</w:t>
                    </w:r>
                  </w:p>
                </w:txbxContent>
              </v:textbox>
            </v:shape>
            <v:shape id="Text Box 61" o:spid="_x0000_s1172" type="#_x0000_t202" style="position:absolute;left:5499;top:14382;width:37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/RysAA&#10;AADbAAAADwAAAGRycy9kb3ducmV2LnhtbERPTYvCMBC9C/6HMMLeNNVD0WoUEQVhYdnaPexxbMY2&#10;2ExqE7X77zcHwePjfa82vW3EgzpvHCuYThIQxKXThisFP8VhPAfhA7LGxjEp+CMPm/VwsMJMuyfn&#10;9DiFSsQQ9hkqqENoMyl9WZNFP3EtceQurrMYIuwqqTt8xnDbyFmSpNKi4dhQY0u7msrr6W4VbH85&#10;35vb1/k7v+SmKBYJf6ZXpT5G/XYJIlAf3uKX+6gVpHF9/BJ/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T/RysAAAADbAAAADwAAAAAAAAAAAAAAAACYAgAAZHJzL2Rvd25y&#10;ZXYueG1sUEsFBgAAAAAEAAQA9QAAAIUDAAAAAA==&#10;" filled="f" stroked="f">
              <v:textbox style="mso-next-textbox:#Text Box 61" inset="0,0,0,0">
                <w:txbxContent>
                  <w:p w:rsidR="00AD7C62" w:rsidRDefault="00AD7C62" w:rsidP="00AD7C62">
                    <w:pPr>
                      <w:rPr>
                        <w:b/>
                        <w:vertAlign w:val="subscript"/>
                        <w:lang w:val="nl-NL"/>
                      </w:rPr>
                    </w:pPr>
                    <w:r>
                      <w:rPr>
                        <w:b/>
                        <w:lang w:val="nl-NL"/>
                      </w:rPr>
                      <w:t>R</w:t>
                    </w:r>
                    <w:r>
                      <w:rPr>
                        <w:b/>
                        <w:vertAlign w:val="subscript"/>
                        <w:lang w:val="nl-NL"/>
                      </w:rPr>
                      <w:t>3</w:t>
                    </w:r>
                  </w:p>
                </w:txbxContent>
              </v:textbox>
            </v:shape>
            <v:rect id="Rectangle 62" o:spid="_x0000_s1173" style="position:absolute;left:5725;top:14454;width:139;height:2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WbeMQA&#10;AADbAAAADwAAAGRycy9kb3ducmV2LnhtbESPQWvCQBSE74X+h+UJvdVNUpA2zSZIJaJHjRdvz+xr&#10;kjb7NmRXjf76bqHQ4zAz3zBZMZleXGh0nWUF8TwCQVxb3XGj4FCVz68gnEfW2FsmBTdyUOSPDxmm&#10;2l55R5e9b0SAsEtRQev9kErp6pYMurkdiIP3aUeDPsixkXrEa4CbXiZRtJAGOw4LLQ700VL9vT8b&#10;BacuOeB9V60j81a++O1UfZ2PK6WeZtPyHYSnyf+H/9obrWARw++X8ANk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3lm3jEAAAA2wAAAA8AAAAAAAAAAAAAAAAAmAIAAGRycy9k&#10;b3ducmV2LnhtbFBLBQYAAAAABAAEAPUAAACJAwAAAAA=&#10;">
              <v:textbox style="mso-next-textbox:#Rectangle 62">
                <w:txbxContent>
                  <w:p w:rsidR="00AD7C62" w:rsidRDefault="00AD7C62" w:rsidP="00AD7C62">
                    <w:pPr>
                      <w:rPr>
                        <w:lang w:val="nl-NL"/>
                      </w:rPr>
                    </w:pPr>
                  </w:p>
                </w:txbxContent>
              </v:textbox>
            </v:rect>
            <v:oval id="Oval 63" o:spid="_x0000_s1174" style="position:absolute;left:7300;top:14931;width:28;height: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y6hMEA&#10;AADbAAAADwAAAGRycy9kb3ducmV2LnhtbESPQYvCMBSE74L/ITxhL7KmChbpGmUpKF6tHjy+bd62&#10;ZZuXkkTb/vuNIHgcZuYbZrsfTCse5HxjWcFykYAgLq1uuFJwvRw+NyB8QNbYWiYFI3nY76aTLWba&#10;9nymRxEqESHsM1RQh9BlUvqyJoN+YTvi6P1aZzBE6SqpHfYRblq5SpJUGmw4LtTYUV5T+VfcjQI3&#10;78Z8POWH5Q8fi3W/0bf0qpX6mA3fXyACDeEdfrVPWkG6gueX+APk7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MuoTBAAAA2wAAAA8AAAAAAAAAAAAAAAAAmAIAAGRycy9kb3du&#10;cmV2LnhtbFBLBQYAAAAABAAEAPUAAACGAwAAAAA=&#10;" fillcolor="black">
              <v:textbox style="mso-next-textbox:#Oval 63">
                <w:txbxContent>
                  <w:p w:rsidR="00AD7C62" w:rsidRDefault="00AD7C62" w:rsidP="00AD7C62">
                    <w:pPr>
                      <w:rPr>
                        <w:lang w:val="nl-NL"/>
                      </w:rPr>
                    </w:pPr>
                  </w:p>
                </w:txbxContent>
              </v:textbox>
            </v:oval>
            <v:shape id="Text Box 64" o:spid="_x0000_s1175" type="#_x0000_t202" style="position:absolute;left:5896;top:14868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<v:textbox style="mso-next-textbox:#Text Box 64">
                <w:txbxContent>
                  <w:p w:rsidR="00AD7C62" w:rsidRDefault="00AD7C62" w:rsidP="00AD7C62">
                    <w:pPr>
                      <w:rPr>
                        <w:b/>
                        <w:vertAlign w:val="subscript"/>
                        <w:lang w:val="nl-NL"/>
                      </w:rPr>
                    </w:pPr>
                    <w:r>
                      <w:rPr>
                        <w:b/>
                        <w:lang w:val="nl-NL"/>
                      </w:rPr>
                      <w:t>A</w:t>
                    </w:r>
                  </w:p>
                </w:txbxContent>
              </v:textbox>
            </v:shape>
            <v:shape id="Text Box 65" o:spid="_x0000_s1176" type="#_x0000_t202" style="position:absolute;left:7183;top:14868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<v:textbox style="mso-next-textbox:#Text Box 65">
                <w:txbxContent>
                  <w:p w:rsidR="00AD7C62" w:rsidRDefault="00AD7C62" w:rsidP="00AD7C62">
                    <w:pPr>
                      <w:rPr>
                        <w:b/>
                        <w:vertAlign w:val="subscript"/>
                        <w:lang w:val="nl-NL"/>
                      </w:rPr>
                    </w:pPr>
                    <w:r>
                      <w:rPr>
                        <w:b/>
                        <w:lang w:val="nl-NL"/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  <w:r w:rsidRPr="004275B1">
        <w:rPr>
          <w:sz w:val="24"/>
          <w:szCs w:val="24"/>
        </w:rPr>
        <w:t xml:space="preserve">                                                                       </w:t>
      </w:r>
    </w:p>
    <w:p w:rsidR="00AD7C62" w:rsidRPr="00AD7C62" w:rsidRDefault="00AD7C62" w:rsidP="00AD7C62">
      <w:pPr>
        <w:tabs>
          <w:tab w:val="left" w:pos="560"/>
        </w:tabs>
        <w:ind w:left="90"/>
        <w:jc w:val="both"/>
        <w:rPr>
          <w:sz w:val="26"/>
          <w:szCs w:val="24"/>
        </w:rPr>
      </w:pPr>
      <w:r w:rsidRPr="00AD7C62">
        <w:rPr>
          <w:sz w:val="26"/>
          <w:szCs w:val="24"/>
        </w:rPr>
        <w:t>Câu 1 :Phát biểu 2 định luật Faraday,viết công thức (2đ)</w:t>
      </w:r>
    </w:p>
    <w:p w:rsidR="00AD7C62" w:rsidRPr="00AD7C62" w:rsidRDefault="00AD7C62" w:rsidP="00AD7C62">
      <w:pPr>
        <w:spacing w:before="120" w:line="264" w:lineRule="auto"/>
        <w:ind w:left="90"/>
        <w:rPr>
          <w:sz w:val="26"/>
          <w:szCs w:val="24"/>
        </w:rPr>
      </w:pPr>
      <w:r w:rsidRPr="00AD7C62">
        <w:rPr>
          <w:sz w:val="26"/>
          <w:szCs w:val="24"/>
        </w:rPr>
        <w:t xml:space="preserve">Câu 2 . Cho đoạn mạch như hình vẽ: Biết </w:t>
      </w:r>
      <w:r w:rsidRPr="00AD7C62">
        <w:rPr>
          <w:position w:val="-10"/>
          <w:sz w:val="26"/>
          <w:szCs w:val="24"/>
        </w:rPr>
        <w:object w:dxaOrig="840" w:dyaOrig="320">
          <v:shape id="_x0000_i1035" type="#_x0000_t75" style="width:42pt;height:15.75pt" o:ole="">
            <v:imagedata r:id="rId5" o:title=""/>
          </v:shape>
          <o:OLEObject Type="Embed" ProgID="Equation.3" ShapeID="_x0000_i1035" DrawAspect="Content" ObjectID="_1448710169" r:id="rId25"/>
        </w:object>
      </w:r>
      <w:r w:rsidRPr="00AD7C62">
        <w:rPr>
          <w:sz w:val="26"/>
          <w:szCs w:val="24"/>
        </w:rPr>
        <w:t>và r = 4</w:t>
      </w:r>
      <w:r w:rsidRPr="00AD7C62">
        <w:rPr>
          <w:position w:val="-4"/>
          <w:sz w:val="26"/>
          <w:szCs w:val="24"/>
        </w:rPr>
        <w:object w:dxaOrig="260" w:dyaOrig="260">
          <v:shape id="_x0000_i1036" type="#_x0000_t75" style="width:12.75pt;height:12.75pt" o:ole="">
            <v:imagedata r:id="rId7" o:title=""/>
          </v:shape>
          <o:OLEObject Type="Embed" ProgID="Equation.3" ShapeID="_x0000_i1036" DrawAspect="Content" ObjectID="_1448710170" r:id="rId26"/>
        </w:object>
      </w:r>
      <w:r w:rsidRPr="00AD7C62">
        <w:rPr>
          <w:sz w:val="26"/>
          <w:szCs w:val="24"/>
        </w:rPr>
        <w:t xml:space="preserve">; </w:t>
      </w:r>
    </w:p>
    <w:p w:rsidR="00AD7C62" w:rsidRPr="00AD7C62" w:rsidRDefault="00AD7C62" w:rsidP="00AD7C62">
      <w:pPr>
        <w:spacing w:before="120" w:line="264" w:lineRule="auto"/>
        <w:ind w:left="90"/>
        <w:rPr>
          <w:sz w:val="26"/>
          <w:szCs w:val="24"/>
        </w:rPr>
      </w:pPr>
      <w:r w:rsidRPr="00AD7C62">
        <w:rPr>
          <w:sz w:val="26"/>
          <w:szCs w:val="24"/>
        </w:rPr>
        <w:t xml:space="preserve">các điện trở mạch ngoài </w:t>
      </w:r>
      <w:r w:rsidRPr="00AD7C62">
        <w:rPr>
          <w:position w:val="-12"/>
          <w:sz w:val="26"/>
          <w:szCs w:val="24"/>
        </w:rPr>
        <w:object w:dxaOrig="3100" w:dyaOrig="360">
          <v:shape id="_x0000_i1037" type="#_x0000_t75" style="width:155.25pt;height:18pt" o:ole="">
            <v:imagedata r:id="rId9" o:title=""/>
          </v:shape>
          <o:OLEObject Type="Embed" ProgID="Equation.3" ShapeID="_x0000_i1037" DrawAspect="Content" ObjectID="_1448710171" r:id="rId27"/>
        </w:object>
      </w:r>
      <w:r w:rsidRPr="00AD7C62">
        <w:rPr>
          <w:sz w:val="26"/>
          <w:szCs w:val="24"/>
        </w:rPr>
        <w:t>.</w:t>
      </w:r>
    </w:p>
    <w:p w:rsidR="00AD7C62" w:rsidRPr="00AD7C62" w:rsidRDefault="00AD7C62" w:rsidP="00DB6DDE">
      <w:pPr>
        <w:pStyle w:val="ListParagraph"/>
        <w:numPr>
          <w:ilvl w:val="0"/>
          <w:numId w:val="3"/>
        </w:numPr>
        <w:spacing w:line="264" w:lineRule="auto"/>
        <w:rPr>
          <w:sz w:val="26"/>
          <w:szCs w:val="24"/>
        </w:rPr>
      </w:pPr>
      <w:r w:rsidRPr="00AD7C62">
        <w:rPr>
          <w:sz w:val="26"/>
          <w:szCs w:val="24"/>
          <w:lang w:val="pt-BR"/>
        </w:rPr>
        <w:t xml:space="preserve">Tính điện trở tương đương mạch ngoài </w:t>
      </w:r>
      <w:r w:rsidRPr="00AD7C62">
        <w:rPr>
          <w:sz w:val="26"/>
          <w:szCs w:val="24"/>
        </w:rPr>
        <w:t>(1đ)</w:t>
      </w:r>
    </w:p>
    <w:p w:rsidR="00AD7C62" w:rsidRPr="00AD7C62" w:rsidRDefault="00AD7C62" w:rsidP="00DB6DDE">
      <w:pPr>
        <w:pStyle w:val="ListParagraph"/>
        <w:numPr>
          <w:ilvl w:val="0"/>
          <w:numId w:val="3"/>
        </w:numPr>
        <w:spacing w:line="264" w:lineRule="auto"/>
        <w:rPr>
          <w:sz w:val="26"/>
          <w:szCs w:val="24"/>
        </w:rPr>
      </w:pPr>
      <w:r w:rsidRPr="00AD7C62">
        <w:rPr>
          <w:sz w:val="26"/>
          <w:szCs w:val="24"/>
        </w:rPr>
        <w:t>Tính cường độ dòng điện chạy qua nguồn điện (1đ)</w:t>
      </w:r>
    </w:p>
    <w:p w:rsidR="00AD7C62" w:rsidRPr="00AD7C62" w:rsidRDefault="00AD7C62" w:rsidP="00DB6DDE">
      <w:pPr>
        <w:pStyle w:val="ListParagraph"/>
        <w:numPr>
          <w:ilvl w:val="0"/>
          <w:numId w:val="3"/>
        </w:numPr>
        <w:spacing w:line="264" w:lineRule="auto"/>
        <w:rPr>
          <w:sz w:val="26"/>
          <w:szCs w:val="24"/>
        </w:rPr>
      </w:pPr>
      <w:r w:rsidRPr="00AD7C62">
        <w:rPr>
          <w:sz w:val="26"/>
          <w:szCs w:val="24"/>
        </w:rPr>
        <w:t xml:space="preserve">Tính cường độ dòng điện </w:t>
      </w:r>
      <w:r w:rsidRPr="00AD7C62">
        <w:rPr>
          <w:position w:val="-10"/>
          <w:sz w:val="26"/>
          <w:szCs w:val="24"/>
        </w:rPr>
        <w:object w:dxaOrig="240" w:dyaOrig="340">
          <v:shape id="_x0000_i1038" type="#_x0000_t75" style="width:12pt;height:17.25pt" o:ole="">
            <v:imagedata r:id="rId11" o:title=""/>
          </v:shape>
          <o:OLEObject Type="Embed" ProgID="Equation.3" ShapeID="_x0000_i1038" DrawAspect="Content" ObjectID="_1448710172" r:id="rId28"/>
        </w:object>
      </w:r>
      <w:r w:rsidRPr="00AD7C62">
        <w:rPr>
          <w:sz w:val="26"/>
          <w:szCs w:val="24"/>
        </w:rPr>
        <w:t xml:space="preserve">chạy qua điện trở </w:t>
      </w:r>
      <w:r w:rsidRPr="00AD7C62">
        <w:rPr>
          <w:position w:val="-10"/>
          <w:sz w:val="26"/>
          <w:szCs w:val="24"/>
        </w:rPr>
        <w:object w:dxaOrig="279" w:dyaOrig="340">
          <v:shape id="_x0000_i1039" type="#_x0000_t75" style="width:14.25pt;height:17.25pt" o:ole="">
            <v:imagedata r:id="rId13" o:title=""/>
          </v:shape>
          <o:OLEObject Type="Embed" ProgID="Equation.3" ShapeID="_x0000_i1039" DrawAspect="Content" ObjectID="_1448710173" r:id="rId29"/>
        </w:object>
      </w:r>
      <w:r w:rsidRPr="00AD7C62">
        <w:rPr>
          <w:sz w:val="26"/>
          <w:szCs w:val="24"/>
        </w:rPr>
        <w:t>(1đ)</w:t>
      </w:r>
    </w:p>
    <w:p w:rsidR="00AD7C62" w:rsidRPr="00AD7C62" w:rsidRDefault="00AD7C62" w:rsidP="00AD7C62">
      <w:pPr>
        <w:spacing w:line="264" w:lineRule="auto"/>
        <w:ind w:left="90" w:right="-11"/>
        <w:rPr>
          <w:sz w:val="26"/>
          <w:szCs w:val="24"/>
          <w:lang w:val="pt-BR"/>
        </w:rPr>
      </w:pPr>
      <w:r w:rsidRPr="00AD7C62">
        <w:rPr>
          <w:noProof/>
          <w:sz w:val="26"/>
          <w:szCs w:val="24"/>
        </w:rPr>
        <w:pict>
          <v:group id="_x0000_s1121" style="position:absolute;left:0;text-align:left;margin-left:402.65pt;margin-top:1.9pt;width:115.25pt;height:108.05pt;z-index:252737024" coordorigin="8918,1710" coordsize="2305,2161">
            <v:shape id="_x0000_s1122" type="#_x0000_t202" style="position:absolute;left:10654;top:2561;width:569;height:374;mso-height-percent:200;mso-height-percent:200;mso-width-relative:margin;mso-height-relative:margin" filled="f" stroked="f">
              <v:textbox style="mso-next-textbox:#_x0000_s1122;mso-fit-shape-to-text:t">
                <w:txbxContent>
                  <w:p w:rsidR="00AD7C62" w:rsidRPr="00C311E4" w:rsidRDefault="00AD7C62" w:rsidP="00AD7C62">
                    <w:pPr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R</w:t>
                    </w:r>
                    <w:r>
                      <w:rPr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shape>
            <v:group id="_x0000_s1123" style="position:absolute;left:8918;top:1710;width:2305;height:2161" coordorigin="8890,9775" coordsize="2305,2161">
              <v:shape id="_x0000_s1124" type="#_x0000_t202" style="position:absolute;left:9496;top:10852;width:314;height:254" filled="f" stroked="f" strokecolor="fuchsia" strokeweight="1.5pt">
                <v:textbox style="mso-next-textbox:#_x0000_s1124" inset="0,0,0,0">
                  <w:txbxContent>
                    <w:p w:rsidR="00AD7C62" w:rsidRPr="00C311E4" w:rsidRDefault="00AD7C62" w:rsidP="00AD7C62">
                      <w:pPr>
                        <w:rPr>
                          <w:b/>
                          <w:vertAlign w:val="subscript"/>
                        </w:rPr>
                      </w:pPr>
                      <w:r>
                        <w:rPr>
                          <w:b/>
                        </w:rPr>
                        <w:t>R</w:t>
                      </w:r>
                      <w:r>
                        <w:rPr>
                          <w:b/>
                          <w:vertAlign w:val="subscript"/>
                        </w:rPr>
                        <w:t>1</w:t>
                      </w:r>
                    </w:p>
                    <w:p w:rsidR="00AD7C62" w:rsidRPr="005663F2" w:rsidRDefault="00AD7C62" w:rsidP="00AD7C62">
                      <w:pPr>
                        <w:pStyle w:val="Heading1"/>
                        <w:rPr>
                          <w:sz w:val="20"/>
                          <w:vertAlign w:val="subscript"/>
                        </w:rPr>
                      </w:pPr>
                    </w:p>
                  </w:txbxContent>
                </v:textbox>
              </v:shape>
              <v:shape id="_x0000_s1125" type="#_x0000_t202" style="position:absolute;left:10038;top:11458;width:569;height:374;mso-height-percent:200;mso-height-percent:200;mso-width-relative:margin;mso-height-relative:margin" filled="f" stroked="f">
                <v:textbox style="mso-next-textbox:#_x0000_s1125;mso-fit-shape-to-text:t">
                  <w:txbxContent>
                    <w:p w:rsidR="00AD7C62" w:rsidRPr="00CB653E" w:rsidRDefault="00AD7C62" w:rsidP="00AD7C62">
                      <w:pPr>
                        <w:rPr>
                          <w:b/>
                          <w:vertAlign w:val="subscript"/>
                        </w:rPr>
                      </w:pPr>
                      <w:r>
                        <w:rPr>
                          <w:b/>
                        </w:rPr>
                        <w:t>Đ</w:t>
                      </w:r>
                    </w:p>
                  </w:txbxContent>
                </v:textbox>
              </v:shape>
              <v:shape id="_x0000_s1126" type="#_x0000_t202" style="position:absolute;left:9365;top:9775;width:828;height:533;mso-wrap-style:none;mso-height-percent:200;mso-height-percent:200;mso-width-relative:margin;mso-height-relative:margin" filled="f" stroked="f">
                <v:textbox style="mso-next-textbox:#_x0000_s1126;mso-fit-shape-to-text:t">
                  <w:txbxContent>
                    <w:p w:rsidR="00AD7C62" w:rsidRPr="00CB653E" w:rsidRDefault="00AD7C62" w:rsidP="00AD7C62">
                      <w:pPr>
                        <w:rPr>
                          <w:b/>
                        </w:rPr>
                      </w:pPr>
                      <w:r w:rsidRPr="00C57704">
                        <w:rPr>
                          <w:bCs/>
                          <w:position w:val="-12"/>
                        </w:rPr>
                        <w:object w:dxaOrig="499" w:dyaOrig="360">
                          <v:shape id="_x0000_i1046" type="#_x0000_t75" style="width:27pt;height:19.5pt" o:ole="">
                            <v:imagedata r:id="rId15" o:title=""/>
                          </v:shape>
                          <o:OLEObject Type="Embed" ProgID="Equation.DSMT4" ShapeID="_x0000_i1046" DrawAspect="Content" ObjectID="_1448710180" r:id="rId30"/>
                        </w:object>
                      </w:r>
                    </w:p>
                  </w:txbxContent>
                </v:textbox>
              </v:shape>
              <v:rect id="_x0000_s1127" style="position:absolute;left:9766;top:10323;width:63;height:101" stroked="f"/>
              <v:shape id="_x0000_s1128" type="#_x0000_t32" style="position:absolute;left:8890;top:11472;width:384;height:2" o:connectortype="straight"/>
              <v:shape id="_x0000_s1129" type="#_x0000_t32" style="position:absolute;left:8890;top:10379;width:876;height:0;flip:x" o:connectortype="straight"/>
              <v:line id="_x0000_s1130" style="position:absolute;flip:y" from="9766,10225" to="9766,10540" strokeweight="1.5pt"/>
              <v:line id="_x0000_s1131" style="position:absolute;flip:y" from="9835,10281" to="9835,10486" strokeweight="1.5pt"/>
              <v:shape id="_x0000_s1132" type="#_x0000_t32" style="position:absolute;left:9861;top:10383;width:1276;height:0;flip:x" o:connectortype="straight"/>
              <v:shape id="_x0000_s1133" type="#_x0000_t32" style="position:absolute;left:8890;top:10385;width:0;height:1093" o:connectortype="straight"/>
              <v:shape id="_x0000_s1134" type="#_x0000_t32" style="position:absolute;left:9274;top:11162;width:0;height:634" o:connectortype="straight"/>
              <v:shape id="_x0000_s1135" type="#_x0000_t32" style="position:absolute;left:9274;top:11796;width:1396;height:0" o:connectortype="straight"/>
              <v:shape id="_x0000_s1136" type="#_x0000_t32" style="position:absolute;left:9282;top:11162;width:1388;height:0" o:connectortype="straight"/>
              <v:group id="_x0000_s1137" style="position:absolute;left:9853;top:11627;width:309;height:309" coordorigin="8064,10886" coordsize="309,309">
                <v:oval id="_x0000_s1138" style="position:absolute;left:8064;top:10886;width:309;height:309"/>
                <v:shape id="_x0000_s1139" type="#_x0000_t32" style="position:absolute;left:8134;top:10907;width:168;height:262" o:connectortype="straight" strokeweight="1.5pt"/>
                <v:shape id="_x0000_s1140" type="#_x0000_t32" style="position:absolute;left:8134;top:10907;width:168;height:262;flip:x" o:connectortype="straight" strokeweight="1.5pt"/>
              </v:group>
              <v:rect id="_x0000_s1141" style="position:absolute;left:9447;top:11106;width:319;height:120">
                <v:fill color2="aqua" rotate="t"/>
              </v:rect>
              <v:shape id="_x0000_s1142" type="#_x0000_t32" style="position:absolute;left:10670;top:11162;width:0;height:634" o:connectortype="straight"/>
              <v:shape id="_x0000_s1143" type="#_x0000_t32" style="position:absolute;left:10661;top:11472;width:476;height:0" o:connectortype="straight"/>
              <v:shape id="_x0000_s1144" type="#_x0000_t32" style="position:absolute;left:11137;top:10383;width:0;height:1090;flip:y" o:connectortype="straight"/>
              <v:group id="_x0000_s1145" style="position:absolute;left:10148;top:11001;width:309;height:309" coordorigin="7853,15593" coordsize="309,309">
                <v:oval id="_x0000_s1146" style="position:absolute;left:7853;top:15593;width:309;height:309"/>
                <v:shape id="_x0000_s1147" type="#_x0000_t32" style="position:absolute;left:7976;top:15651;width:1;height:186" o:connectortype="straight" strokeweight="1.5pt"/>
                <v:shape id="_x0000_s1148" type="#_x0000_t32" style="position:absolute;left:8060;top:15657;width:1;height:186" o:connectortype="straight" strokeweight="1.5pt"/>
              </v:group>
              <v:shape id="_x0000_s1149" type="#_x0000_t202" style="position:absolute;left:10217;top:10741;width:314;height:254" filled="f" stroked="f" strokecolor="fuchsia" strokeweight="1.5pt">
                <v:textbox style="mso-next-textbox:#_x0000_s1149" inset="0,0,0,0">
                  <w:txbxContent>
                    <w:p w:rsidR="00AD7C62" w:rsidRPr="00C311E4" w:rsidRDefault="00AD7C62" w:rsidP="00AD7C62">
                      <w:pPr>
                        <w:rPr>
                          <w:b/>
                          <w:vertAlign w:val="subscript"/>
                        </w:rPr>
                      </w:pPr>
                      <w:r>
                        <w:rPr>
                          <w:b/>
                        </w:rPr>
                        <w:t>R</w:t>
                      </w:r>
                      <w:r>
                        <w:rPr>
                          <w:b/>
                          <w:vertAlign w:val="subscript"/>
                        </w:rPr>
                        <w:t>p</w:t>
                      </w:r>
                    </w:p>
                    <w:p w:rsidR="00AD7C62" w:rsidRPr="00061E3B" w:rsidRDefault="00AD7C62" w:rsidP="00AD7C62"/>
                  </w:txbxContent>
                </v:textbox>
              </v:shape>
              <v:rect id="_x0000_s1150" style="position:absolute;left:11085;top:10741;width:110;height:322">
                <v:fill color2="aqua" rotate="t"/>
              </v:rect>
            </v:group>
          </v:group>
        </w:pict>
      </w:r>
      <w:r w:rsidRPr="00AD7C62">
        <w:rPr>
          <w:sz w:val="26"/>
          <w:szCs w:val="24"/>
        </w:rPr>
        <w:t xml:space="preserve"> Câu 3</w:t>
      </w:r>
      <w:r w:rsidRPr="00AD7C62">
        <w:rPr>
          <w:sz w:val="26"/>
          <w:szCs w:val="24"/>
          <w:lang w:val="pt-BR"/>
        </w:rPr>
        <w:t xml:space="preserve">:  Cho sơ đồ mạch điện như hình vẽ. có suất điện động và điện trở trong </w:t>
      </w:r>
    </w:p>
    <w:p w:rsidR="00AD7C62" w:rsidRPr="00AD7C62" w:rsidRDefault="00AD7C62" w:rsidP="00AD7C62">
      <w:pPr>
        <w:spacing w:line="264" w:lineRule="auto"/>
        <w:ind w:left="90" w:right="-11"/>
        <w:rPr>
          <w:sz w:val="26"/>
          <w:szCs w:val="24"/>
          <w:lang w:val="pt-BR"/>
        </w:rPr>
      </w:pPr>
      <w:r w:rsidRPr="00AD7C62">
        <w:rPr>
          <w:sz w:val="26"/>
          <w:szCs w:val="24"/>
          <w:lang w:val="pt-BR"/>
        </w:rPr>
        <w:t>là (</w:t>
      </w:r>
      <w:r w:rsidRPr="00AD7C62">
        <w:rPr>
          <w:bCs/>
          <w:position w:val="-10"/>
          <w:sz w:val="26"/>
          <w:szCs w:val="24"/>
        </w:rPr>
        <w:object w:dxaOrig="200" w:dyaOrig="320">
          <v:shape id="_x0000_i1040" type="#_x0000_t75" style="width:9.75pt;height:15.75pt" o:ole="">
            <v:imagedata r:id="rId17" o:title=""/>
          </v:shape>
          <o:OLEObject Type="Embed" ProgID="Equation.DSMT4" ShapeID="_x0000_i1040" DrawAspect="Content" ObjectID="_1448710174" r:id="rId31"/>
        </w:object>
      </w:r>
      <w:r w:rsidRPr="00AD7C62">
        <w:rPr>
          <w:sz w:val="26"/>
          <w:szCs w:val="24"/>
          <w:lang w:val="pt-BR"/>
        </w:rPr>
        <w:t>= 12V ; r = 0,2</w:t>
      </w:r>
      <w:r w:rsidRPr="00AD7C62">
        <w:rPr>
          <w:position w:val="-4"/>
          <w:sz w:val="26"/>
          <w:szCs w:val="24"/>
        </w:rPr>
        <w:object w:dxaOrig="260" w:dyaOrig="260">
          <v:shape id="_x0000_i1041" type="#_x0000_t75" style="width:12.75pt;height:12.75pt" o:ole="">
            <v:imagedata r:id="rId19" o:title=""/>
          </v:shape>
          <o:OLEObject Type="Embed" ProgID="Equation.DSMT4" ShapeID="_x0000_i1041" DrawAspect="Content" ObjectID="_1448710175" r:id="rId32"/>
        </w:object>
      </w:r>
      <w:r w:rsidRPr="00AD7C62">
        <w:rPr>
          <w:sz w:val="26"/>
          <w:szCs w:val="24"/>
          <w:lang w:val="pt-BR"/>
        </w:rPr>
        <w:t>). Mạch ngoài gồm : R</w:t>
      </w:r>
      <w:r w:rsidRPr="00AD7C62">
        <w:rPr>
          <w:sz w:val="26"/>
          <w:szCs w:val="24"/>
          <w:vertAlign w:val="subscript"/>
          <w:lang w:val="pt-BR"/>
        </w:rPr>
        <w:t>1</w:t>
      </w:r>
      <w:r w:rsidRPr="00AD7C62">
        <w:rPr>
          <w:sz w:val="26"/>
          <w:szCs w:val="24"/>
          <w:lang w:val="pt-BR"/>
        </w:rPr>
        <w:t xml:space="preserve"> = 2</w:t>
      </w:r>
      <w:r w:rsidRPr="00AD7C62">
        <w:rPr>
          <w:position w:val="-4"/>
          <w:sz w:val="26"/>
          <w:szCs w:val="24"/>
        </w:rPr>
        <w:object w:dxaOrig="260" w:dyaOrig="260">
          <v:shape id="_x0000_i1042" type="#_x0000_t75" style="width:12.75pt;height:12.75pt" o:ole="">
            <v:imagedata r:id="rId19" o:title=""/>
          </v:shape>
          <o:OLEObject Type="Embed" ProgID="Equation.DSMT4" ShapeID="_x0000_i1042" DrawAspect="Content" ObjectID="_1448710176" r:id="rId33"/>
        </w:object>
      </w:r>
      <w:r w:rsidRPr="00AD7C62">
        <w:rPr>
          <w:sz w:val="26"/>
          <w:szCs w:val="24"/>
          <w:lang w:val="pt-BR"/>
        </w:rPr>
        <w:t>,R</w:t>
      </w:r>
      <w:r w:rsidRPr="00AD7C62">
        <w:rPr>
          <w:sz w:val="26"/>
          <w:szCs w:val="24"/>
          <w:vertAlign w:val="subscript"/>
          <w:lang w:val="pt-BR"/>
        </w:rPr>
        <w:t>2</w:t>
      </w:r>
      <w:r w:rsidRPr="00AD7C62">
        <w:rPr>
          <w:sz w:val="26"/>
          <w:szCs w:val="24"/>
          <w:lang w:val="pt-BR"/>
        </w:rPr>
        <w:t xml:space="preserve"> = 7</w:t>
      </w:r>
      <w:r w:rsidRPr="00AD7C62">
        <w:rPr>
          <w:position w:val="-4"/>
          <w:sz w:val="26"/>
          <w:szCs w:val="24"/>
        </w:rPr>
        <w:object w:dxaOrig="260" w:dyaOrig="260">
          <v:shape id="_x0000_i1043" type="#_x0000_t75" style="width:12.75pt;height:12.75pt" o:ole="">
            <v:imagedata r:id="rId19" o:title=""/>
          </v:shape>
          <o:OLEObject Type="Embed" ProgID="Equation.DSMT4" ShapeID="_x0000_i1043" DrawAspect="Content" ObjectID="_1448710177" r:id="rId34"/>
        </w:object>
      </w:r>
      <w:r w:rsidRPr="00AD7C62">
        <w:rPr>
          <w:sz w:val="26"/>
          <w:szCs w:val="24"/>
          <w:lang w:val="pt-BR"/>
        </w:rPr>
        <w:t xml:space="preserve">, đèn Đ(6V-3W), </w:t>
      </w:r>
    </w:p>
    <w:p w:rsidR="00AD7C62" w:rsidRPr="00AD7C62" w:rsidRDefault="00AD7C62" w:rsidP="00AD7C62">
      <w:pPr>
        <w:spacing w:line="264" w:lineRule="auto"/>
        <w:ind w:left="90" w:right="-11"/>
        <w:rPr>
          <w:sz w:val="26"/>
          <w:szCs w:val="24"/>
          <w:lang w:val="pt-BR"/>
        </w:rPr>
      </w:pPr>
      <w:r w:rsidRPr="00AD7C62">
        <w:rPr>
          <w:sz w:val="26"/>
          <w:szCs w:val="24"/>
          <w:lang w:val="pt-BR"/>
        </w:rPr>
        <w:t>R</w:t>
      </w:r>
      <w:r w:rsidRPr="00AD7C62">
        <w:rPr>
          <w:sz w:val="26"/>
          <w:szCs w:val="24"/>
          <w:vertAlign w:val="subscript"/>
          <w:lang w:val="pt-BR"/>
        </w:rPr>
        <w:t>P</w:t>
      </w:r>
      <w:r w:rsidRPr="00AD7C62">
        <w:rPr>
          <w:sz w:val="26"/>
          <w:szCs w:val="24"/>
          <w:lang w:val="pt-BR"/>
        </w:rPr>
        <w:t xml:space="preserve"> = 6</w:t>
      </w:r>
      <w:r w:rsidRPr="00AD7C62">
        <w:rPr>
          <w:position w:val="-4"/>
          <w:sz w:val="26"/>
          <w:szCs w:val="24"/>
        </w:rPr>
        <w:object w:dxaOrig="260" w:dyaOrig="260">
          <v:shape id="_x0000_i1044" type="#_x0000_t75" style="width:12.75pt;height:12.75pt" o:ole="">
            <v:imagedata r:id="rId19" o:title=""/>
          </v:shape>
          <o:OLEObject Type="Embed" ProgID="Equation.DSMT4" ShapeID="_x0000_i1044" DrawAspect="Content" ObjectID="_1448710178" r:id="rId35"/>
        </w:object>
      </w:r>
      <w:r w:rsidRPr="00AD7C62">
        <w:rPr>
          <w:sz w:val="26"/>
          <w:szCs w:val="24"/>
          <w:lang w:val="pt-BR"/>
        </w:rPr>
        <w:t xml:space="preserve"> là điện trở của bình điện phân chứa dung dịch CuSO</w:t>
      </w:r>
      <w:r w:rsidRPr="00AD7C62">
        <w:rPr>
          <w:sz w:val="26"/>
          <w:szCs w:val="24"/>
          <w:vertAlign w:val="subscript"/>
          <w:lang w:val="pt-BR"/>
        </w:rPr>
        <w:t>4</w:t>
      </w:r>
      <w:r w:rsidRPr="00AD7C62">
        <w:rPr>
          <w:sz w:val="26"/>
          <w:szCs w:val="24"/>
          <w:lang w:val="pt-BR"/>
        </w:rPr>
        <w:t xml:space="preserve"> với điện cực</w:t>
      </w:r>
    </w:p>
    <w:p w:rsidR="00AD7C62" w:rsidRPr="00AD7C62" w:rsidRDefault="00AD7C62" w:rsidP="00AD7C62">
      <w:pPr>
        <w:spacing w:line="264" w:lineRule="auto"/>
        <w:ind w:left="90" w:right="-11"/>
        <w:rPr>
          <w:sz w:val="26"/>
          <w:szCs w:val="24"/>
          <w:lang w:val="pt-BR"/>
        </w:rPr>
      </w:pPr>
      <w:r w:rsidRPr="00AD7C62">
        <w:rPr>
          <w:sz w:val="26"/>
          <w:szCs w:val="24"/>
          <w:lang w:val="pt-BR"/>
        </w:rPr>
        <w:t xml:space="preserve"> bằng đồng.</w:t>
      </w:r>
      <w:r>
        <w:rPr>
          <w:sz w:val="26"/>
          <w:szCs w:val="24"/>
          <w:lang w:val="pt-BR"/>
        </w:rPr>
        <w:t xml:space="preserve"> </w:t>
      </w:r>
      <w:r w:rsidRPr="00AD7C62">
        <w:rPr>
          <w:sz w:val="26"/>
          <w:szCs w:val="24"/>
          <w:lang w:val="pt-BR"/>
        </w:rPr>
        <w:t>Biết A = 64,</w:t>
      </w:r>
      <w:r>
        <w:rPr>
          <w:sz w:val="26"/>
          <w:szCs w:val="24"/>
          <w:lang w:val="pt-BR"/>
        </w:rPr>
        <w:t xml:space="preserve"> </w:t>
      </w:r>
      <w:r w:rsidRPr="00AD7C62">
        <w:rPr>
          <w:sz w:val="26"/>
          <w:szCs w:val="24"/>
          <w:lang w:val="pt-BR"/>
        </w:rPr>
        <w:t>n = 2</w:t>
      </w:r>
    </w:p>
    <w:p w:rsidR="00AD7C62" w:rsidRPr="00AD7C62" w:rsidRDefault="00AD7C62" w:rsidP="00AD7C62">
      <w:pPr>
        <w:spacing w:line="264" w:lineRule="auto"/>
        <w:ind w:left="90"/>
        <w:rPr>
          <w:sz w:val="26"/>
          <w:szCs w:val="24"/>
          <w:lang w:val="pt-BR"/>
        </w:rPr>
      </w:pPr>
      <w:r w:rsidRPr="00AD7C62">
        <w:rPr>
          <w:sz w:val="26"/>
          <w:szCs w:val="24"/>
          <w:lang w:val="pt-BR"/>
        </w:rPr>
        <w:t xml:space="preserve"> a)  Tính điện trở tương đương mạch ngoài ? </w:t>
      </w:r>
      <w:r w:rsidRPr="00AD7C62">
        <w:rPr>
          <w:sz w:val="26"/>
          <w:szCs w:val="24"/>
        </w:rPr>
        <w:t>(1đ)</w:t>
      </w:r>
    </w:p>
    <w:p w:rsidR="00AD7C62" w:rsidRPr="00AD7C62" w:rsidRDefault="00AD7C62" w:rsidP="00AD7C62">
      <w:pPr>
        <w:tabs>
          <w:tab w:val="left" w:pos="2520"/>
          <w:tab w:val="left" w:pos="6970"/>
        </w:tabs>
        <w:spacing w:line="264" w:lineRule="auto"/>
        <w:ind w:left="90"/>
        <w:jc w:val="both"/>
        <w:rPr>
          <w:sz w:val="26"/>
          <w:szCs w:val="24"/>
          <w:lang w:val="pt-BR"/>
        </w:rPr>
      </w:pPr>
      <w:r w:rsidRPr="00AD7C62">
        <w:rPr>
          <w:sz w:val="26"/>
          <w:szCs w:val="24"/>
          <w:lang w:val="pt-BR"/>
        </w:rPr>
        <w:t xml:space="preserve"> b)  Tính cường độ dòng điện qua mạch chính ? </w:t>
      </w:r>
      <w:r w:rsidRPr="00AD7C62">
        <w:rPr>
          <w:sz w:val="26"/>
          <w:szCs w:val="24"/>
        </w:rPr>
        <w:t>(1đ)</w:t>
      </w:r>
    </w:p>
    <w:p w:rsidR="00AD7C62" w:rsidRPr="00AD7C62" w:rsidRDefault="00AD7C62" w:rsidP="00AD7C62">
      <w:pPr>
        <w:tabs>
          <w:tab w:val="left" w:pos="2520"/>
          <w:tab w:val="left" w:pos="6970"/>
        </w:tabs>
        <w:spacing w:line="264" w:lineRule="auto"/>
        <w:ind w:left="90"/>
        <w:jc w:val="both"/>
        <w:rPr>
          <w:sz w:val="26"/>
          <w:szCs w:val="24"/>
          <w:lang w:val="pt-BR"/>
        </w:rPr>
      </w:pPr>
      <w:r w:rsidRPr="00AD7C62">
        <w:rPr>
          <w:sz w:val="26"/>
          <w:szCs w:val="24"/>
          <w:lang w:val="pt-BR"/>
        </w:rPr>
        <w:t xml:space="preserve"> c)  Xác định khối lượng đồng (Cu) bám vào cực âm sau 30 phút ? </w:t>
      </w:r>
      <w:r w:rsidRPr="00AD7C62">
        <w:rPr>
          <w:sz w:val="26"/>
          <w:szCs w:val="24"/>
        </w:rPr>
        <w:t>(1đ)</w:t>
      </w:r>
      <w:r w:rsidRPr="00AD7C62">
        <w:rPr>
          <w:sz w:val="26"/>
          <w:szCs w:val="24"/>
          <w:lang w:val="pt-BR"/>
        </w:rPr>
        <w:t xml:space="preserve">  </w:t>
      </w:r>
    </w:p>
    <w:p w:rsidR="00AD7C62" w:rsidRPr="00AD7C62" w:rsidRDefault="00AD7C62" w:rsidP="00AD7C62">
      <w:pPr>
        <w:spacing w:before="120" w:line="264" w:lineRule="auto"/>
        <w:ind w:left="90"/>
        <w:rPr>
          <w:sz w:val="26"/>
          <w:szCs w:val="24"/>
        </w:rPr>
      </w:pPr>
      <w:r w:rsidRPr="00AD7C62">
        <w:rPr>
          <w:noProof/>
          <w:sz w:val="26"/>
          <w:szCs w:val="24"/>
        </w:rPr>
        <w:drawing>
          <wp:anchor distT="0" distB="0" distL="114300" distR="114300" simplePos="0" relativeHeight="252738048" behindDoc="0" locked="0" layoutInCell="1" allowOverlap="1">
            <wp:simplePos x="0" y="0"/>
            <wp:positionH relativeFrom="column">
              <wp:posOffset>5133975</wp:posOffset>
            </wp:positionH>
            <wp:positionV relativeFrom="paragraph">
              <wp:posOffset>266065</wp:posOffset>
            </wp:positionV>
            <wp:extent cx="1403350" cy="638175"/>
            <wp:effectExtent l="19050" t="0" r="6350" b="0"/>
            <wp:wrapSquare wrapText="bothSides"/>
            <wp:docPr id="1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D7C62">
        <w:rPr>
          <w:sz w:val="26"/>
          <w:szCs w:val="24"/>
        </w:rPr>
        <w:t xml:space="preserve"> Câu 4: Nguồn </w:t>
      </w:r>
      <w:r w:rsidRPr="00AD7C62">
        <w:rPr>
          <w:sz w:val="26"/>
          <w:szCs w:val="24"/>
        </w:rPr>
        <w:sym w:font="Symbol" w:char="F078"/>
      </w:r>
      <w:r w:rsidRPr="00AD7C62">
        <w:rPr>
          <w:sz w:val="26"/>
          <w:szCs w:val="24"/>
        </w:rPr>
        <w:t xml:space="preserve"> = 15V; r = 5Ω, có điện trở R</w:t>
      </w:r>
      <w:r w:rsidRPr="00AD7C62">
        <w:rPr>
          <w:sz w:val="26"/>
          <w:szCs w:val="24"/>
          <w:vertAlign w:val="subscript"/>
        </w:rPr>
        <w:t xml:space="preserve">Đ </w:t>
      </w:r>
      <w:r w:rsidRPr="00AD7C62">
        <w:rPr>
          <w:sz w:val="26"/>
          <w:szCs w:val="24"/>
        </w:rPr>
        <w:t>= 4Ω, biến trở R.</w:t>
      </w:r>
    </w:p>
    <w:p w:rsidR="00AD7C62" w:rsidRPr="00AD7C62" w:rsidRDefault="00AD7C62" w:rsidP="00AD7C62">
      <w:pPr>
        <w:tabs>
          <w:tab w:val="left" w:pos="560"/>
        </w:tabs>
        <w:ind w:left="90"/>
        <w:jc w:val="both"/>
        <w:rPr>
          <w:sz w:val="26"/>
          <w:szCs w:val="24"/>
        </w:rPr>
      </w:pPr>
      <w:r w:rsidRPr="00AD7C62">
        <w:rPr>
          <w:sz w:val="26"/>
          <w:szCs w:val="24"/>
        </w:rPr>
        <w:t>a)  Khi biến trở có giá trị bằng R=1Ω. Tính công suất tỏa nhiệt trên R (1đ)</w:t>
      </w:r>
    </w:p>
    <w:p w:rsidR="00AD7C62" w:rsidRPr="00AD7C62" w:rsidRDefault="00AD7C62" w:rsidP="00AD7C62">
      <w:pPr>
        <w:tabs>
          <w:tab w:val="left" w:pos="560"/>
        </w:tabs>
        <w:ind w:left="90"/>
        <w:jc w:val="both"/>
        <w:rPr>
          <w:sz w:val="26"/>
          <w:szCs w:val="24"/>
        </w:rPr>
      </w:pPr>
      <w:r w:rsidRPr="00AD7C62">
        <w:rPr>
          <w:sz w:val="26"/>
          <w:szCs w:val="24"/>
        </w:rPr>
        <w:t xml:space="preserve">b)  Tìm R để công suất tỏa nhiệt trên R là lớn nhất, </w:t>
      </w:r>
    </w:p>
    <w:p w:rsidR="00AD7C62" w:rsidRPr="00AD7C62" w:rsidRDefault="00AD7C62" w:rsidP="00AD7C62">
      <w:pPr>
        <w:tabs>
          <w:tab w:val="left" w:pos="560"/>
        </w:tabs>
        <w:ind w:left="90"/>
        <w:jc w:val="both"/>
        <w:rPr>
          <w:sz w:val="26"/>
          <w:szCs w:val="24"/>
        </w:rPr>
      </w:pPr>
      <w:r w:rsidRPr="00AD7C62">
        <w:rPr>
          <w:sz w:val="26"/>
          <w:szCs w:val="24"/>
        </w:rPr>
        <w:t xml:space="preserve">     Tính công suất tỏa nhiệt trên R  (1đ)      </w:t>
      </w:r>
    </w:p>
    <w:p w:rsidR="00AD7C62" w:rsidRDefault="00AD7C62" w:rsidP="00AD7C62">
      <w:pPr>
        <w:tabs>
          <w:tab w:val="left" w:pos="3885"/>
        </w:tabs>
        <w:ind w:left="90"/>
        <w:rPr>
          <w:i/>
          <w:sz w:val="26"/>
          <w:szCs w:val="24"/>
        </w:rPr>
      </w:pPr>
      <w:r w:rsidRPr="00AD7C62">
        <w:rPr>
          <w:sz w:val="26"/>
          <w:szCs w:val="24"/>
        </w:rPr>
        <w:tab/>
      </w:r>
      <w:r w:rsidRPr="00AD7C62">
        <w:rPr>
          <w:i/>
          <w:sz w:val="26"/>
          <w:szCs w:val="24"/>
        </w:rPr>
        <w:t xml:space="preserve">Hết </w:t>
      </w:r>
    </w:p>
    <w:p w:rsidR="00D7062E" w:rsidRPr="00AD7C62" w:rsidRDefault="00D7062E" w:rsidP="003C74A8">
      <w:pPr>
        <w:tabs>
          <w:tab w:val="left" w:pos="3885"/>
        </w:tabs>
        <w:ind w:left="90"/>
        <w:rPr>
          <w:i/>
          <w:sz w:val="26"/>
          <w:szCs w:val="24"/>
        </w:rPr>
      </w:pPr>
    </w:p>
    <w:sectPr w:rsidR="00D7062E" w:rsidRPr="00AD7C62" w:rsidSect="00AD7C62">
      <w:pgSz w:w="11907" w:h="16840" w:code="9"/>
      <w:pgMar w:top="284" w:right="284" w:bottom="284" w:left="28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8C5D4F"/>
    <w:multiLevelType w:val="hybridMultilevel"/>
    <w:tmpl w:val="EC02B880"/>
    <w:lvl w:ilvl="0" w:tplc="EBD6FD6E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>
    <w:nsid w:val="2B1F0104"/>
    <w:multiLevelType w:val="hybridMultilevel"/>
    <w:tmpl w:val="EC02B880"/>
    <w:lvl w:ilvl="0" w:tplc="EBD6FD6E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6FEB6503"/>
    <w:multiLevelType w:val="hybridMultilevel"/>
    <w:tmpl w:val="3F4240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20"/>
  <w:characterSpacingControl w:val="doNotCompress"/>
  <w:compat/>
  <w:rsids>
    <w:rsidRoot w:val="0088513A"/>
    <w:rsid w:val="00000BCF"/>
    <w:rsid w:val="00002DB4"/>
    <w:rsid w:val="00003C9E"/>
    <w:rsid w:val="00003EE3"/>
    <w:rsid w:val="000064D0"/>
    <w:rsid w:val="00006670"/>
    <w:rsid w:val="000105FD"/>
    <w:rsid w:val="00013465"/>
    <w:rsid w:val="00014987"/>
    <w:rsid w:val="00015136"/>
    <w:rsid w:val="00020026"/>
    <w:rsid w:val="00020C3D"/>
    <w:rsid w:val="00023178"/>
    <w:rsid w:val="000236EC"/>
    <w:rsid w:val="0002752A"/>
    <w:rsid w:val="000315DA"/>
    <w:rsid w:val="00031D9C"/>
    <w:rsid w:val="00035A74"/>
    <w:rsid w:val="00035B7E"/>
    <w:rsid w:val="00037B23"/>
    <w:rsid w:val="00040AD4"/>
    <w:rsid w:val="00041783"/>
    <w:rsid w:val="00042087"/>
    <w:rsid w:val="000432E7"/>
    <w:rsid w:val="00043471"/>
    <w:rsid w:val="00050494"/>
    <w:rsid w:val="000529F0"/>
    <w:rsid w:val="00057F0D"/>
    <w:rsid w:val="000608E7"/>
    <w:rsid w:val="00062A22"/>
    <w:rsid w:val="0006369D"/>
    <w:rsid w:val="000647AC"/>
    <w:rsid w:val="00064965"/>
    <w:rsid w:val="0006685C"/>
    <w:rsid w:val="00070629"/>
    <w:rsid w:val="00071CCC"/>
    <w:rsid w:val="000726F9"/>
    <w:rsid w:val="00073ECF"/>
    <w:rsid w:val="00075935"/>
    <w:rsid w:val="00077990"/>
    <w:rsid w:val="00081565"/>
    <w:rsid w:val="000821D0"/>
    <w:rsid w:val="000823C7"/>
    <w:rsid w:val="0008255B"/>
    <w:rsid w:val="00086B3F"/>
    <w:rsid w:val="00086D27"/>
    <w:rsid w:val="00091D47"/>
    <w:rsid w:val="00094E27"/>
    <w:rsid w:val="00094FB3"/>
    <w:rsid w:val="00096263"/>
    <w:rsid w:val="00097F28"/>
    <w:rsid w:val="000A069D"/>
    <w:rsid w:val="000A15FF"/>
    <w:rsid w:val="000A20FC"/>
    <w:rsid w:val="000A5AB5"/>
    <w:rsid w:val="000B17DC"/>
    <w:rsid w:val="000B1F68"/>
    <w:rsid w:val="000B1F89"/>
    <w:rsid w:val="000B2764"/>
    <w:rsid w:val="000B5751"/>
    <w:rsid w:val="000C0E3B"/>
    <w:rsid w:val="000C2AA4"/>
    <w:rsid w:val="000C5E3A"/>
    <w:rsid w:val="000C6EB4"/>
    <w:rsid w:val="000C7A8C"/>
    <w:rsid w:val="000D0171"/>
    <w:rsid w:val="000D1978"/>
    <w:rsid w:val="000D3921"/>
    <w:rsid w:val="000D4846"/>
    <w:rsid w:val="000D5B5D"/>
    <w:rsid w:val="000D642A"/>
    <w:rsid w:val="000D6A53"/>
    <w:rsid w:val="000E0002"/>
    <w:rsid w:val="000E017D"/>
    <w:rsid w:val="000E0F41"/>
    <w:rsid w:val="000E1285"/>
    <w:rsid w:val="000E1513"/>
    <w:rsid w:val="000E326F"/>
    <w:rsid w:val="000E3515"/>
    <w:rsid w:val="000E4031"/>
    <w:rsid w:val="000E4338"/>
    <w:rsid w:val="000E535D"/>
    <w:rsid w:val="000E7297"/>
    <w:rsid w:val="000F05F8"/>
    <w:rsid w:val="000F1179"/>
    <w:rsid w:val="000F2AC5"/>
    <w:rsid w:val="000F5043"/>
    <w:rsid w:val="000F5C77"/>
    <w:rsid w:val="000F72F6"/>
    <w:rsid w:val="000F773A"/>
    <w:rsid w:val="000F799E"/>
    <w:rsid w:val="000F7DC7"/>
    <w:rsid w:val="001054E1"/>
    <w:rsid w:val="00105F6F"/>
    <w:rsid w:val="001129E0"/>
    <w:rsid w:val="0011612D"/>
    <w:rsid w:val="0011749E"/>
    <w:rsid w:val="00117AFE"/>
    <w:rsid w:val="0012016B"/>
    <w:rsid w:val="00120441"/>
    <w:rsid w:val="0012044E"/>
    <w:rsid w:val="00120C24"/>
    <w:rsid w:val="0012318C"/>
    <w:rsid w:val="00123877"/>
    <w:rsid w:val="001247F8"/>
    <w:rsid w:val="0012753B"/>
    <w:rsid w:val="00134B75"/>
    <w:rsid w:val="00135418"/>
    <w:rsid w:val="00140A38"/>
    <w:rsid w:val="001422D1"/>
    <w:rsid w:val="001429F2"/>
    <w:rsid w:val="001446BF"/>
    <w:rsid w:val="00153337"/>
    <w:rsid w:val="00155E01"/>
    <w:rsid w:val="0015692D"/>
    <w:rsid w:val="001620AD"/>
    <w:rsid w:val="0016289C"/>
    <w:rsid w:val="001650B6"/>
    <w:rsid w:val="00165CB4"/>
    <w:rsid w:val="001666C7"/>
    <w:rsid w:val="0016689B"/>
    <w:rsid w:val="00166F83"/>
    <w:rsid w:val="00167105"/>
    <w:rsid w:val="00170EA5"/>
    <w:rsid w:val="00173EFC"/>
    <w:rsid w:val="00174216"/>
    <w:rsid w:val="00177D2B"/>
    <w:rsid w:val="00184B15"/>
    <w:rsid w:val="00185BC8"/>
    <w:rsid w:val="00186A0E"/>
    <w:rsid w:val="001915EC"/>
    <w:rsid w:val="00191C4B"/>
    <w:rsid w:val="001927EE"/>
    <w:rsid w:val="00193711"/>
    <w:rsid w:val="0019515B"/>
    <w:rsid w:val="001953EE"/>
    <w:rsid w:val="00195A65"/>
    <w:rsid w:val="00196484"/>
    <w:rsid w:val="00196935"/>
    <w:rsid w:val="001A1242"/>
    <w:rsid w:val="001A2290"/>
    <w:rsid w:val="001A3B22"/>
    <w:rsid w:val="001A5487"/>
    <w:rsid w:val="001A695E"/>
    <w:rsid w:val="001B00DD"/>
    <w:rsid w:val="001B4403"/>
    <w:rsid w:val="001B5B00"/>
    <w:rsid w:val="001B5D85"/>
    <w:rsid w:val="001C010B"/>
    <w:rsid w:val="001C02E6"/>
    <w:rsid w:val="001C1F10"/>
    <w:rsid w:val="001C39A2"/>
    <w:rsid w:val="001C5949"/>
    <w:rsid w:val="001D0C70"/>
    <w:rsid w:val="001D5186"/>
    <w:rsid w:val="001E1057"/>
    <w:rsid w:val="001E1F48"/>
    <w:rsid w:val="001E378E"/>
    <w:rsid w:val="001E37B5"/>
    <w:rsid w:val="001F30FC"/>
    <w:rsid w:val="001F48C8"/>
    <w:rsid w:val="001F4ACD"/>
    <w:rsid w:val="001F704F"/>
    <w:rsid w:val="00200036"/>
    <w:rsid w:val="00200EBC"/>
    <w:rsid w:val="002057AD"/>
    <w:rsid w:val="00205F8E"/>
    <w:rsid w:val="00206741"/>
    <w:rsid w:val="00210DB3"/>
    <w:rsid w:val="00213FD8"/>
    <w:rsid w:val="00214108"/>
    <w:rsid w:val="002144E0"/>
    <w:rsid w:val="00214D55"/>
    <w:rsid w:val="002161CE"/>
    <w:rsid w:val="00217335"/>
    <w:rsid w:val="002223F7"/>
    <w:rsid w:val="00223693"/>
    <w:rsid w:val="00226636"/>
    <w:rsid w:val="002302A6"/>
    <w:rsid w:val="0023166D"/>
    <w:rsid w:val="00241773"/>
    <w:rsid w:val="00242BE3"/>
    <w:rsid w:val="00242D10"/>
    <w:rsid w:val="00243139"/>
    <w:rsid w:val="002444AC"/>
    <w:rsid w:val="00256E13"/>
    <w:rsid w:val="00257BE8"/>
    <w:rsid w:val="002610CC"/>
    <w:rsid w:val="00263002"/>
    <w:rsid w:val="00263E67"/>
    <w:rsid w:val="0027369C"/>
    <w:rsid w:val="00274877"/>
    <w:rsid w:val="00274A80"/>
    <w:rsid w:val="0027525E"/>
    <w:rsid w:val="00275B7E"/>
    <w:rsid w:val="0028105C"/>
    <w:rsid w:val="0028318C"/>
    <w:rsid w:val="00283FC6"/>
    <w:rsid w:val="002916D3"/>
    <w:rsid w:val="00291F25"/>
    <w:rsid w:val="0029232C"/>
    <w:rsid w:val="0029259A"/>
    <w:rsid w:val="00294426"/>
    <w:rsid w:val="002954F8"/>
    <w:rsid w:val="002955B1"/>
    <w:rsid w:val="002979E3"/>
    <w:rsid w:val="002A38D4"/>
    <w:rsid w:val="002A4571"/>
    <w:rsid w:val="002A5A93"/>
    <w:rsid w:val="002A67E9"/>
    <w:rsid w:val="002A7C9A"/>
    <w:rsid w:val="002B0023"/>
    <w:rsid w:val="002B2744"/>
    <w:rsid w:val="002B2A51"/>
    <w:rsid w:val="002B3EFF"/>
    <w:rsid w:val="002C05F8"/>
    <w:rsid w:val="002C0E2B"/>
    <w:rsid w:val="002C2AF5"/>
    <w:rsid w:val="002C2BE7"/>
    <w:rsid w:val="002C456C"/>
    <w:rsid w:val="002C5CCD"/>
    <w:rsid w:val="002C5DC3"/>
    <w:rsid w:val="002C62FB"/>
    <w:rsid w:val="002D1F19"/>
    <w:rsid w:val="002D2465"/>
    <w:rsid w:val="002D270E"/>
    <w:rsid w:val="002D2F92"/>
    <w:rsid w:val="002D4110"/>
    <w:rsid w:val="002D41E0"/>
    <w:rsid w:val="002D5256"/>
    <w:rsid w:val="002E1F8D"/>
    <w:rsid w:val="002E3B6E"/>
    <w:rsid w:val="002E427A"/>
    <w:rsid w:val="002E4CCD"/>
    <w:rsid w:val="002E4EC2"/>
    <w:rsid w:val="002E65DF"/>
    <w:rsid w:val="002E7072"/>
    <w:rsid w:val="002E70B5"/>
    <w:rsid w:val="002F02FB"/>
    <w:rsid w:val="002F7271"/>
    <w:rsid w:val="00300F09"/>
    <w:rsid w:val="00301A73"/>
    <w:rsid w:val="00302FC3"/>
    <w:rsid w:val="003035C7"/>
    <w:rsid w:val="00304269"/>
    <w:rsid w:val="00306FBE"/>
    <w:rsid w:val="00307F87"/>
    <w:rsid w:val="00314160"/>
    <w:rsid w:val="00314CE7"/>
    <w:rsid w:val="00314EE6"/>
    <w:rsid w:val="00317E7D"/>
    <w:rsid w:val="00321B92"/>
    <w:rsid w:val="00322450"/>
    <w:rsid w:val="00322A6A"/>
    <w:rsid w:val="00322F0D"/>
    <w:rsid w:val="0032463F"/>
    <w:rsid w:val="003261D5"/>
    <w:rsid w:val="003308FD"/>
    <w:rsid w:val="00331524"/>
    <w:rsid w:val="00331E12"/>
    <w:rsid w:val="0033382F"/>
    <w:rsid w:val="00334539"/>
    <w:rsid w:val="00337D25"/>
    <w:rsid w:val="00340144"/>
    <w:rsid w:val="00345418"/>
    <w:rsid w:val="00351A6C"/>
    <w:rsid w:val="00351E22"/>
    <w:rsid w:val="003525BE"/>
    <w:rsid w:val="00356267"/>
    <w:rsid w:val="00357090"/>
    <w:rsid w:val="00357605"/>
    <w:rsid w:val="00357885"/>
    <w:rsid w:val="003618F9"/>
    <w:rsid w:val="003629CA"/>
    <w:rsid w:val="003650B9"/>
    <w:rsid w:val="00365848"/>
    <w:rsid w:val="00366720"/>
    <w:rsid w:val="0036724E"/>
    <w:rsid w:val="003675F7"/>
    <w:rsid w:val="00370961"/>
    <w:rsid w:val="00371A03"/>
    <w:rsid w:val="003722E1"/>
    <w:rsid w:val="00372A4A"/>
    <w:rsid w:val="003761C3"/>
    <w:rsid w:val="00376889"/>
    <w:rsid w:val="00376B5D"/>
    <w:rsid w:val="003823FC"/>
    <w:rsid w:val="00383EA6"/>
    <w:rsid w:val="00384633"/>
    <w:rsid w:val="00384E40"/>
    <w:rsid w:val="00384F91"/>
    <w:rsid w:val="003852A2"/>
    <w:rsid w:val="00391520"/>
    <w:rsid w:val="0039164C"/>
    <w:rsid w:val="00391783"/>
    <w:rsid w:val="00391F2D"/>
    <w:rsid w:val="0039260F"/>
    <w:rsid w:val="00392E84"/>
    <w:rsid w:val="00397064"/>
    <w:rsid w:val="003A0EA8"/>
    <w:rsid w:val="003A188D"/>
    <w:rsid w:val="003A1E49"/>
    <w:rsid w:val="003A4FB5"/>
    <w:rsid w:val="003A689C"/>
    <w:rsid w:val="003A7D10"/>
    <w:rsid w:val="003B1254"/>
    <w:rsid w:val="003B3E4E"/>
    <w:rsid w:val="003B411D"/>
    <w:rsid w:val="003B4C15"/>
    <w:rsid w:val="003B68D6"/>
    <w:rsid w:val="003C0170"/>
    <w:rsid w:val="003C12C8"/>
    <w:rsid w:val="003C3377"/>
    <w:rsid w:val="003C383D"/>
    <w:rsid w:val="003C412F"/>
    <w:rsid w:val="003C5000"/>
    <w:rsid w:val="003C670F"/>
    <w:rsid w:val="003C6862"/>
    <w:rsid w:val="003C6E63"/>
    <w:rsid w:val="003C74A8"/>
    <w:rsid w:val="003D2523"/>
    <w:rsid w:val="003D7CE9"/>
    <w:rsid w:val="003D7ED3"/>
    <w:rsid w:val="003E01C0"/>
    <w:rsid w:val="003E070C"/>
    <w:rsid w:val="003E6B30"/>
    <w:rsid w:val="003F1C09"/>
    <w:rsid w:val="003F65A8"/>
    <w:rsid w:val="003F6BCC"/>
    <w:rsid w:val="003F738D"/>
    <w:rsid w:val="00402749"/>
    <w:rsid w:val="00403F36"/>
    <w:rsid w:val="004051BB"/>
    <w:rsid w:val="00405CF8"/>
    <w:rsid w:val="00406756"/>
    <w:rsid w:val="004067D2"/>
    <w:rsid w:val="004067E4"/>
    <w:rsid w:val="0040758D"/>
    <w:rsid w:val="00407C5B"/>
    <w:rsid w:val="00410C98"/>
    <w:rsid w:val="00413F23"/>
    <w:rsid w:val="00416DD1"/>
    <w:rsid w:val="00423BCA"/>
    <w:rsid w:val="00423D65"/>
    <w:rsid w:val="004242CE"/>
    <w:rsid w:val="00425283"/>
    <w:rsid w:val="00426E79"/>
    <w:rsid w:val="004275B1"/>
    <w:rsid w:val="00430736"/>
    <w:rsid w:val="00430E36"/>
    <w:rsid w:val="004310B4"/>
    <w:rsid w:val="004313C0"/>
    <w:rsid w:val="00431999"/>
    <w:rsid w:val="004336DC"/>
    <w:rsid w:val="0043564A"/>
    <w:rsid w:val="00437277"/>
    <w:rsid w:val="00440B9E"/>
    <w:rsid w:val="004433EE"/>
    <w:rsid w:val="004472DB"/>
    <w:rsid w:val="0044731B"/>
    <w:rsid w:val="00447DAB"/>
    <w:rsid w:val="00450F6A"/>
    <w:rsid w:val="00451138"/>
    <w:rsid w:val="00451741"/>
    <w:rsid w:val="004558C6"/>
    <w:rsid w:val="00457D4D"/>
    <w:rsid w:val="00461062"/>
    <w:rsid w:val="00463D51"/>
    <w:rsid w:val="004671AD"/>
    <w:rsid w:val="00467D1A"/>
    <w:rsid w:val="0047370F"/>
    <w:rsid w:val="00473BF3"/>
    <w:rsid w:val="00474395"/>
    <w:rsid w:val="00475B7E"/>
    <w:rsid w:val="004766D5"/>
    <w:rsid w:val="00485C7E"/>
    <w:rsid w:val="00486FC8"/>
    <w:rsid w:val="00490A5D"/>
    <w:rsid w:val="00491456"/>
    <w:rsid w:val="00491AE0"/>
    <w:rsid w:val="0049279A"/>
    <w:rsid w:val="00493502"/>
    <w:rsid w:val="00493724"/>
    <w:rsid w:val="00496281"/>
    <w:rsid w:val="00497141"/>
    <w:rsid w:val="004A1124"/>
    <w:rsid w:val="004A3D1C"/>
    <w:rsid w:val="004A431F"/>
    <w:rsid w:val="004A55AD"/>
    <w:rsid w:val="004A7652"/>
    <w:rsid w:val="004B0045"/>
    <w:rsid w:val="004B0073"/>
    <w:rsid w:val="004B1613"/>
    <w:rsid w:val="004B24BC"/>
    <w:rsid w:val="004B413C"/>
    <w:rsid w:val="004B660B"/>
    <w:rsid w:val="004C2DE8"/>
    <w:rsid w:val="004C7DC0"/>
    <w:rsid w:val="004D1B9F"/>
    <w:rsid w:val="004D1DF7"/>
    <w:rsid w:val="004D2BBA"/>
    <w:rsid w:val="004D49CE"/>
    <w:rsid w:val="004D6FEF"/>
    <w:rsid w:val="004D750F"/>
    <w:rsid w:val="004E57A3"/>
    <w:rsid w:val="004E6709"/>
    <w:rsid w:val="004E74C8"/>
    <w:rsid w:val="004E7F66"/>
    <w:rsid w:val="004F2AFF"/>
    <w:rsid w:val="004F2DD8"/>
    <w:rsid w:val="004F2EC4"/>
    <w:rsid w:val="004F32E2"/>
    <w:rsid w:val="004F362B"/>
    <w:rsid w:val="004F4296"/>
    <w:rsid w:val="004F7389"/>
    <w:rsid w:val="005002FA"/>
    <w:rsid w:val="00500D17"/>
    <w:rsid w:val="00500E9D"/>
    <w:rsid w:val="00512EBD"/>
    <w:rsid w:val="005147C0"/>
    <w:rsid w:val="00521E38"/>
    <w:rsid w:val="00523FF4"/>
    <w:rsid w:val="00524274"/>
    <w:rsid w:val="005252C7"/>
    <w:rsid w:val="00525A52"/>
    <w:rsid w:val="00526992"/>
    <w:rsid w:val="00532A4C"/>
    <w:rsid w:val="0053606F"/>
    <w:rsid w:val="00536A4A"/>
    <w:rsid w:val="00541240"/>
    <w:rsid w:val="00541662"/>
    <w:rsid w:val="00542C63"/>
    <w:rsid w:val="00544552"/>
    <w:rsid w:val="005518FA"/>
    <w:rsid w:val="00552E29"/>
    <w:rsid w:val="0055757A"/>
    <w:rsid w:val="00557BEA"/>
    <w:rsid w:val="00560062"/>
    <w:rsid w:val="005611E3"/>
    <w:rsid w:val="0056174C"/>
    <w:rsid w:val="005623DF"/>
    <w:rsid w:val="00563566"/>
    <w:rsid w:val="00564D4C"/>
    <w:rsid w:val="00566A84"/>
    <w:rsid w:val="00567EEA"/>
    <w:rsid w:val="00570E03"/>
    <w:rsid w:val="00573D6F"/>
    <w:rsid w:val="00574B2B"/>
    <w:rsid w:val="00580B5E"/>
    <w:rsid w:val="005844AB"/>
    <w:rsid w:val="0058476E"/>
    <w:rsid w:val="00586DC6"/>
    <w:rsid w:val="00587E8B"/>
    <w:rsid w:val="005915C5"/>
    <w:rsid w:val="00593076"/>
    <w:rsid w:val="0059361F"/>
    <w:rsid w:val="00597031"/>
    <w:rsid w:val="00597736"/>
    <w:rsid w:val="005A3617"/>
    <w:rsid w:val="005A6112"/>
    <w:rsid w:val="005A69B2"/>
    <w:rsid w:val="005B00DF"/>
    <w:rsid w:val="005B1F34"/>
    <w:rsid w:val="005B4003"/>
    <w:rsid w:val="005B61C4"/>
    <w:rsid w:val="005B7AA4"/>
    <w:rsid w:val="005C0ADA"/>
    <w:rsid w:val="005C2365"/>
    <w:rsid w:val="005C467F"/>
    <w:rsid w:val="005D0454"/>
    <w:rsid w:val="005D1B82"/>
    <w:rsid w:val="005D335B"/>
    <w:rsid w:val="005D4926"/>
    <w:rsid w:val="005D530B"/>
    <w:rsid w:val="005D7652"/>
    <w:rsid w:val="005E005E"/>
    <w:rsid w:val="005E3E8A"/>
    <w:rsid w:val="005F0919"/>
    <w:rsid w:val="005F0A55"/>
    <w:rsid w:val="005F0AA4"/>
    <w:rsid w:val="005F194B"/>
    <w:rsid w:val="005F20DF"/>
    <w:rsid w:val="005F3F93"/>
    <w:rsid w:val="005F44BA"/>
    <w:rsid w:val="005F5725"/>
    <w:rsid w:val="005F5E9E"/>
    <w:rsid w:val="005F64A8"/>
    <w:rsid w:val="005F69D2"/>
    <w:rsid w:val="0060007A"/>
    <w:rsid w:val="006004E3"/>
    <w:rsid w:val="00600DFA"/>
    <w:rsid w:val="00601547"/>
    <w:rsid w:val="00605FFF"/>
    <w:rsid w:val="00606A62"/>
    <w:rsid w:val="00607332"/>
    <w:rsid w:val="00607464"/>
    <w:rsid w:val="0061147E"/>
    <w:rsid w:val="00612292"/>
    <w:rsid w:val="0061274E"/>
    <w:rsid w:val="006127B6"/>
    <w:rsid w:val="006152D7"/>
    <w:rsid w:val="006168DC"/>
    <w:rsid w:val="00616A1E"/>
    <w:rsid w:val="00616B0B"/>
    <w:rsid w:val="00617E71"/>
    <w:rsid w:val="00617EF7"/>
    <w:rsid w:val="00622813"/>
    <w:rsid w:val="00625316"/>
    <w:rsid w:val="00626B80"/>
    <w:rsid w:val="00630C9B"/>
    <w:rsid w:val="00631D77"/>
    <w:rsid w:val="0063470A"/>
    <w:rsid w:val="00637D03"/>
    <w:rsid w:val="00642755"/>
    <w:rsid w:val="0064277F"/>
    <w:rsid w:val="00644BE7"/>
    <w:rsid w:val="006459D3"/>
    <w:rsid w:val="00652348"/>
    <w:rsid w:val="00655874"/>
    <w:rsid w:val="00657613"/>
    <w:rsid w:val="0066012F"/>
    <w:rsid w:val="006604A4"/>
    <w:rsid w:val="00662435"/>
    <w:rsid w:val="00663F53"/>
    <w:rsid w:val="00664E3B"/>
    <w:rsid w:val="006669CC"/>
    <w:rsid w:val="00667FEB"/>
    <w:rsid w:val="006748A3"/>
    <w:rsid w:val="006750E7"/>
    <w:rsid w:val="00675ED0"/>
    <w:rsid w:val="00675FC1"/>
    <w:rsid w:val="00676AA7"/>
    <w:rsid w:val="00681315"/>
    <w:rsid w:val="0068138E"/>
    <w:rsid w:val="00685779"/>
    <w:rsid w:val="006861CD"/>
    <w:rsid w:val="00691FB9"/>
    <w:rsid w:val="0069288D"/>
    <w:rsid w:val="00692FB2"/>
    <w:rsid w:val="00694B46"/>
    <w:rsid w:val="006969A6"/>
    <w:rsid w:val="00696F9E"/>
    <w:rsid w:val="00697B56"/>
    <w:rsid w:val="006A3002"/>
    <w:rsid w:val="006A4FEC"/>
    <w:rsid w:val="006A55D2"/>
    <w:rsid w:val="006A6A92"/>
    <w:rsid w:val="006A77E4"/>
    <w:rsid w:val="006B067E"/>
    <w:rsid w:val="006B11A2"/>
    <w:rsid w:val="006C7EC8"/>
    <w:rsid w:val="006D31A5"/>
    <w:rsid w:val="006D3FDA"/>
    <w:rsid w:val="006D427A"/>
    <w:rsid w:val="006D4A74"/>
    <w:rsid w:val="006D5EF0"/>
    <w:rsid w:val="006D7DED"/>
    <w:rsid w:val="006E3BAE"/>
    <w:rsid w:val="006E4DAE"/>
    <w:rsid w:val="006E7524"/>
    <w:rsid w:val="006F1744"/>
    <w:rsid w:val="006F2720"/>
    <w:rsid w:val="006F319B"/>
    <w:rsid w:val="006F528D"/>
    <w:rsid w:val="006F608A"/>
    <w:rsid w:val="007007BB"/>
    <w:rsid w:val="007011AB"/>
    <w:rsid w:val="00705FE0"/>
    <w:rsid w:val="007060BE"/>
    <w:rsid w:val="00707168"/>
    <w:rsid w:val="0071017B"/>
    <w:rsid w:val="00710DBB"/>
    <w:rsid w:val="00712A3B"/>
    <w:rsid w:val="00712D66"/>
    <w:rsid w:val="00712F94"/>
    <w:rsid w:val="007168A5"/>
    <w:rsid w:val="007202FB"/>
    <w:rsid w:val="0072224F"/>
    <w:rsid w:val="0072297D"/>
    <w:rsid w:val="00724A87"/>
    <w:rsid w:val="00725591"/>
    <w:rsid w:val="00726787"/>
    <w:rsid w:val="00726A8F"/>
    <w:rsid w:val="007278FA"/>
    <w:rsid w:val="007306AB"/>
    <w:rsid w:val="007314CF"/>
    <w:rsid w:val="00733C10"/>
    <w:rsid w:val="00734599"/>
    <w:rsid w:val="007404B8"/>
    <w:rsid w:val="00742273"/>
    <w:rsid w:val="00742AD1"/>
    <w:rsid w:val="00742E8A"/>
    <w:rsid w:val="007471F9"/>
    <w:rsid w:val="00750CDE"/>
    <w:rsid w:val="007515AD"/>
    <w:rsid w:val="00752216"/>
    <w:rsid w:val="0075288C"/>
    <w:rsid w:val="00752A7A"/>
    <w:rsid w:val="00756D53"/>
    <w:rsid w:val="00760E9B"/>
    <w:rsid w:val="00761196"/>
    <w:rsid w:val="00761EF3"/>
    <w:rsid w:val="00762385"/>
    <w:rsid w:val="00763860"/>
    <w:rsid w:val="0076500E"/>
    <w:rsid w:val="00765145"/>
    <w:rsid w:val="00765384"/>
    <w:rsid w:val="00770EDC"/>
    <w:rsid w:val="0077124E"/>
    <w:rsid w:val="007723DB"/>
    <w:rsid w:val="00773AF5"/>
    <w:rsid w:val="007875CB"/>
    <w:rsid w:val="00790183"/>
    <w:rsid w:val="0079086D"/>
    <w:rsid w:val="007909FE"/>
    <w:rsid w:val="00796C29"/>
    <w:rsid w:val="007A2C99"/>
    <w:rsid w:val="007A69A2"/>
    <w:rsid w:val="007B10A3"/>
    <w:rsid w:val="007B308C"/>
    <w:rsid w:val="007B3361"/>
    <w:rsid w:val="007C130F"/>
    <w:rsid w:val="007C2A80"/>
    <w:rsid w:val="007C5673"/>
    <w:rsid w:val="007C7CC7"/>
    <w:rsid w:val="007D1699"/>
    <w:rsid w:val="007D1D74"/>
    <w:rsid w:val="007D306A"/>
    <w:rsid w:val="007D3970"/>
    <w:rsid w:val="007D4443"/>
    <w:rsid w:val="007D634B"/>
    <w:rsid w:val="007D7004"/>
    <w:rsid w:val="007D7815"/>
    <w:rsid w:val="007E07E3"/>
    <w:rsid w:val="007E0D61"/>
    <w:rsid w:val="007E1E2E"/>
    <w:rsid w:val="007E3B49"/>
    <w:rsid w:val="007E4210"/>
    <w:rsid w:val="007F2309"/>
    <w:rsid w:val="007F2DD0"/>
    <w:rsid w:val="007F317D"/>
    <w:rsid w:val="007F3672"/>
    <w:rsid w:val="007F5280"/>
    <w:rsid w:val="007F60B4"/>
    <w:rsid w:val="007F61DA"/>
    <w:rsid w:val="007F6EFC"/>
    <w:rsid w:val="00800351"/>
    <w:rsid w:val="008014FA"/>
    <w:rsid w:val="008060F0"/>
    <w:rsid w:val="00810748"/>
    <w:rsid w:val="00812E0D"/>
    <w:rsid w:val="00813B2F"/>
    <w:rsid w:val="00813E52"/>
    <w:rsid w:val="00814E3A"/>
    <w:rsid w:val="008160A0"/>
    <w:rsid w:val="00820F15"/>
    <w:rsid w:val="00821F69"/>
    <w:rsid w:val="008223B2"/>
    <w:rsid w:val="0082685E"/>
    <w:rsid w:val="0082692F"/>
    <w:rsid w:val="00827FA9"/>
    <w:rsid w:val="00830797"/>
    <w:rsid w:val="00832F1D"/>
    <w:rsid w:val="00833271"/>
    <w:rsid w:val="00836181"/>
    <w:rsid w:val="00836791"/>
    <w:rsid w:val="00837573"/>
    <w:rsid w:val="008401FD"/>
    <w:rsid w:val="008426BC"/>
    <w:rsid w:val="00842E55"/>
    <w:rsid w:val="00850EDB"/>
    <w:rsid w:val="00851D4B"/>
    <w:rsid w:val="00855E3A"/>
    <w:rsid w:val="00857373"/>
    <w:rsid w:val="0086002C"/>
    <w:rsid w:val="00860CE5"/>
    <w:rsid w:val="00862896"/>
    <w:rsid w:val="0086319C"/>
    <w:rsid w:val="008632D8"/>
    <w:rsid w:val="008633AB"/>
    <w:rsid w:val="0086505A"/>
    <w:rsid w:val="008651C0"/>
    <w:rsid w:val="00873D7C"/>
    <w:rsid w:val="0087452B"/>
    <w:rsid w:val="00876F8E"/>
    <w:rsid w:val="00882F88"/>
    <w:rsid w:val="0088513A"/>
    <w:rsid w:val="00885417"/>
    <w:rsid w:val="008861BA"/>
    <w:rsid w:val="00886DCB"/>
    <w:rsid w:val="00890C20"/>
    <w:rsid w:val="00891369"/>
    <w:rsid w:val="0089157D"/>
    <w:rsid w:val="00891E82"/>
    <w:rsid w:val="00893398"/>
    <w:rsid w:val="008943B2"/>
    <w:rsid w:val="0089515B"/>
    <w:rsid w:val="00897983"/>
    <w:rsid w:val="00897A06"/>
    <w:rsid w:val="008A183A"/>
    <w:rsid w:val="008A3D3A"/>
    <w:rsid w:val="008A4894"/>
    <w:rsid w:val="008A5164"/>
    <w:rsid w:val="008A6256"/>
    <w:rsid w:val="008A6998"/>
    <w:rsid w:val="008A71AF"/>
    <w:rsid w:val="008A79E5"/>
    <w:rsid w:val="008B11E0"/>
    <w:rsid w:val="008B20E5"/>
    <w:rsid w:val="008B23C4"/>
    <w:rsid w:val="008B3064"/>
    <w:rsid w:val="008B3A71"/>
    <w:rsid w:val="008B54A1"/>
    <w:rsid w:val="008B59BE"/>
    <w:rsid w:val="008B60BD"/>
    <w:rsid w:val="008B7A02"/>
    <w:rsid w:val="008C2F81"/>
    <w:rsid w:val="008C4EF7"/>
    <w:rsid w:val="008C5154"/>
    <w:rsid w:val="008C5AD6"/>
    <w:rsid w:val="008C6E4F"/>
    <w:rsid w:val="008D26CB"/>
    <w:rsid w:val="008D2857"/>
    <w:rsid w:val="008D5DFC"/>
    <w:rsid w:val="008D653C"/>
    <w:rsid w:val="008E0D43"/>
    <w:rsid w:val="008E2713"/>
    <w:rsid w:val="008E3094"/>
    <w:rsid w:val="008E34FD"/>
    <w:rsid w:val="008E4D70"/>
    <w:rsid w:val="008F1544"/>
    <w:rsid w:val="008F1728"/>
    <w:rsid w:val="008F1C28"/>
    <w:rsid w:val="008F39F3"/>
    <w:rsid w:val="008F5F24"/>
    <w:rsid w:val="008F683A"/>
    <w:rsid w:val="008F6AA0"/>
    <w:rsid w:val="008F7478"/>
    <w:rsid w:val="008F79E4"/>
    <w:rsid w:val="0090011E"/>
    <w:rsid w:val="0090763A"/>
    <w:rsid w:val="009077A5"/>
    <w:rsid w:val="009104D8"/>
    <w:rsid w:val="009105FF"/>
    <w:rsid w:val="00910C32"/>
    <w:rsid w:val="00912984"/>
    <w:rsid w:val="009135BC"/>
    <w:rsid w:val="009159A9"/>
    <w:rsid w:val="009176D4"/>
    <w:rsid w:val="0091777C"/>
    <w:rsid w:val="0092450A"/>
    <w:rsid w:val="00930504"/>
    <w:rsid w:val="00930947"/>
    <w:rsid w:val="009314E3"/>
    <w:rsid w:val="00932701"/>
    <w:rsid w:val="00934FAC"/>
    <w:rsid w:val="00935950"/>
    <w:rsid w:val="0093696A"/>
    <w:rsid w:val="00941E82"/>
    <w:rsid w:val="00942239"/>
    <w:rsid w:val="00943507"/>
    <w:rsid w:val="00944634"/>
    <w:rsid w:val="00944D4E"/>
    <w:rsid w:val="00945ED1"/>
    <w:rsid w:val="00951558"/>
    <w:rsid w:val="00953F66"/>
    <w:rsid w:val="009567D8"/>
    <w:rsid w:val="0095769A"/>
    <w:rsid w:val="009578DF"/>
    <w:rsid w:val="009643DD"/>
    <w:rsid w:val="009656BE"/>
    <w:rsid w:val="009671FB"/>
    <w:rsid w:val="00970050"/>
    <w:rsid w:val="009729C8"/>
    <w:rsid w:val="00976118"/>
    <w:rsid w:val="0098495E"/>
    <w:rsid w:val="00985AE2"/>
    <w:rsid w:val="00986567"/>
    <w:rsid w:val="00986ECB"/>
    <w:rsid w:val="009910AF"/>
    <w:rsid w:val="00991A1C"/>
    <w:rsid w:val="0099211F"/>
    <w:rsid w:val="009956A0"/>
    <w:rsid w:val="00996627"/>
    <w:rsid w:val="009A05DF"/>
    <w:rsid w:val="009A1A67"/>
    <w:rsid w:val="009A28CD"/>
    <w:rsid w:val="009B0008"/>
    <w:rsid w:val="009B084A"/>
    <w:rsid w:val="009B092D"/>
    <w:rsid w:val="009B21F9"/>
    <w:rsid w:val="009B3D0A"/>
    <w:rsid w:val="009B4E56"/>
    <w:rsid w:val="009B53D3"/>
    <w:rsid w:val="009B701A"/>
    <w:rsid w:val="009C0AB9"/>
    <w:rsid w:val="009C19A3"/>
    <w:rsid w:val="009C36AD"/>
    <w:rsid w:val="009C47C6"/>
    <w:rsid w:val="009C68D4"/>
    <w:rsid w:val="009C7649"/>
    <w:rsid w:val="009D0FE5"/>
    <w:rsid w:val="009D3A1A"/>
    <w:rsid w:val="009D448C"/>
    <w:rsid w:val="009D5FA7"/>
    <w:rsid w:val="009D74EE"/>
    <w:rsid w:val="009E1CCC"/>
    <w:rsid w:val="009E26A8"/>
    <w:rsid w:val="009F1238"/>
    <w:rsid w:val="009F17A2"/>
    <w:rsid w:val="009F5772"/>
    <w:rsid w:val="009F6A9B"/>
    <w:rsid w:val="009F6BE4"/>
    <w:rsid w:val="00A00966"/>
    <w:rsid w:val="00A02BB7"/>
    <w:rsid w:val="00A02CA6"/>
    <w:rsid w:val="00A03B4F"/>
    <w:rsid w:val="00A046A0"/>
    <w:rsid w:val="00A06128"/>
    <w:rsid w:val="00A07A5A"/>
    <w:rsid w:val="00A10063"/>
    <w:rsid w:val="00A11E4C"/>
    <w:rsid w:val="00A14028"/>
    <w:rsid w:val="00A14339"/>
    <w:rsid w:val="00A14875"/>
    <w:rsid w:val="00A1635F"/>
    <w:rsid w:val="00A173D2"/>
    <w:rsid w:val="00A17EF2"/>
    <w:rsid w:val="00A200A6"/>
    <w:rsid w:val="00A213B4"/>
    <w:rsid w:val="00A213BA"/>
    <w:rsid w:val="00A21742"/>
    <w:rsid w:val="00A22479"/>
    <w:rsid w:val="00A2338B"/>
    <w:rsid w:val="00A2454F"/>
    <w:rsid w:val="00A315FA"/>
    <w:rsid w:val="00A32C06"/>
    <w:rsid w:val="00A34EEC"/>
    <w:rsid w:val="00A374C1"/>
    <w:rsid w:val="00A404D9"/>
    <w:rsid w:val="00A4782A"/>
    <w:rsid w:val="00A50D81"/>
    <w:rsid w:val="00A57D12"/>
    <w:rsid w:val="00A61043"/>
    <w:rsid w:val="00A661C1"/>
    <w:rsid w:val="00A66DF4"/>
    <w:rsid w:val="00A66F95"/>
    <w:rsid w:val="00A67630"/>
    <w:rsid w:val="00A70D77"/>
    <w:rsid w:val="00A71560"/>
    <w:rsid w:val="00A7218F"/>
    <w:rsid w:val="00A723C1"/>
    <w:rsid w:val="00A73C25"/>
    <w:rsid w:val="00A75FD4"/>
    <w:rsid w:val="00A76C86"/>
    <w:rsid w:val="00A80137"/>
    <w:rsid w:val="00A80F7F"/>
    <w:rsid w:val="00A82401"/>
    <w:rsid w:val="00A82BD5"/>
    <w:rsid w:val="00A85B8F"/>
    <w:rsid w:val="00A8620D"/>
    <w:rsid w:val="00A93CF0"/>
    <w:rsid w:val="00A94CFD"/>
    <w:rsid w:val="00A95A6D"/>
    <w:rsid w:val="00AA2B60"/>
    <w:rsid w:val="00AA4EA6"/>
    <w:rsid w:val="00AB310A"/>
    <w:rsid w:val="00AB3A1F"/>
    <w:rsid w:val="00AB5A2F"/>
    <w:rsid w:val="00AB5BE5"/>
    <w:rsid w:val="00AB65E0"/>
    <w:rsid w:val="00AB6950"/>
    <w:rsid w:val="00AB7A9F"/>
    <w:rsid w:val="00AB7F1F"/>
    <w:rsid w:val="00AC071F"/>
    <w:rsid w:val="00AC22DE"/>
    <w:rsid w:val="00AC44B8"/>
    <w:rsid w:val="00AC57B9"/>
    <w:rsid w:val="00AD086A"/>
    <w:rsid w:val="00AD21E0"/>
    <w:rsid w:val="00AD385C"/>
    <w:rsid w:val="00AD7932"/>
    <w:rsid w:val="00AD7C62"/>
    <w:rsid w:val="00AE2110"/>
    <w:rsid w:val="00AE72FE"/>
    <w:rsid w:val="00AE7388"/>
    <w:rsid w:val="00AF0D71"/>
    <w:rsid w:val="00AF1C45"/>
    <w:rsid w:val="00AF3696"/>
    <w:rsid w:val="00AF434F"/>
    <w:rsid w:val="00AF43C0"/>
    <w:rsid w:val="00AF4837"/>
    <w:rsid w:val="00AF5A84"/>
    <w:rsid w:val="00B03977"/>
    <w:rsid w:val="00B06C2F"/>
    <w:rsid w:val="00B10F05"/>
    <w:rsid w:val="00B14422"/>
    <w:rsid w:val="00B153E4"/>
    <w:rsid w:val="00B16682"/>
    <w:rsid w:val="00B1690D"/>
    <w:rsid w:val="00B17F65"/>
    <w:rsid w:val="00B202AD"/>
    <w:rsid w:val="00B20E87"/>
    <w:rsid w:val="00B23137"/>
    <w:rsid w:val="00B23B59"/>
    <w:rsid w:val="00B23DB1"/>
    <w:rsid w:val="00B24BE0"/>
    <w:rsid w:val="00B25B71"/>
    <w:rsid w:val="00B264EB"/>
    <w:rsid w:val="00B27079"/>
    <w:rsid w:val="00B270D3"/>
    <w:rsid w:val="00B3113D"/>
    <w:rsid w:val="00B3218A"/>
    <w:rsid w:val="00B406F7"/>
    <w:rsid w:val="00B446A7"/>
    <w:rsid w:val="00B45175"/>
    <w:rsid w:val="00B458CC"/>
    <w:rsid w:val="00B46151"/>
    <w:rsid w:val="00B477DA"/>
    <w:rsid w:val="00B50383"/>
    <w:rsid w:val="00B50BE0"/>
    <w:rsid w:val="00B51FB6"/>
    <w:rsid w:val="00B544E7"/>
    <w:rsid w:val="00B54E7B"/>
    <w:rsid w:val="00B5513A"/>
    <w:rsid w:val="00B55516"/>
    <w:rsid w:val="00B63B72"/>
    <w:rsid w:val="00B653B8"/>
    <w:rsid w:val="00B67CDD"/>
    <w:rsid w:val="00B70C67"/>
    <w:rsid w:val="00B72B0A"/>
    <w:rsid w:val="00B75273"/>
    <w:rsid w:val="00B75D28"/>
    <w:rsid w:val="00B76C0F"/>
    <w:rsid w:val="00B76CA7"/>
    <w:rsid w:val="00B80B03"/>
    <w:rsid w:val="00B8126E"/>
    <w:rsid w:val="00B8535B"/>
    <w:rsid w:val="00B8788E"/>
    <w:rsid w:val="00B8790F"/>
    <w:rsid w:val="00B9065A"/>
    <w:rsid w:val="00B90765"/>
    <w:rsid w:val="00B90C3B"/>
    <w:rsid w:val="00B90E64"/>
    <w:rsid w:val="00B92047"/>
    <w:rsid w:val="00B95B4F"/>
    <w:rsid w:val="00BA3E6C"/>
    <w:rsid w:val="00BA4C21"/>
    <w:rsid w:val="00BA4F4F"/>
    <w:rsid w:val="00BA6000"/>
    <w:rsid w:val="00BA770B"/>
    <w:rsid w:val="00BB2066"/>
    <w:rsid w:val="00BB5C1F"/>
    <w:rsid w:val="00BC061E"/>
    <w:rsid w:val="00BC084B"/>
    <w:rsid w:val="00BC10DB"/>
    <w:rsid w:val="00BC1ED1"/>
    <w:rsid w:val="00BC2EDC"/>
    <w:rsid w:val="00BC5406"/>
    <w:rsid w:val="00BC6D45"/>
    <w:rsid w:val="00BC793E"/>
    <w:rsid w:val="00BD11B1"/>
    <w:rsid w:val="00BD26C7"/>
    <w:rsid w:val="00BD2C56"/>
    <w:rsid w:val="00BD2D18"/>
    <w:rsid w:val="00BD3857"/>
    <w:rsid w:val="00BD50BB"/>
    <w:rsid w:val="00BE14FA"/>
    <w:rsid w:val="00BE15D7"/>
    <w:rsid w:val="00BE4D4C"/>
    <w:rsid w:val="00BE5077"/>
    <w:rsid w:val="00BF0A9C"/>
    <w:rsid w:val="00BF0D01"/>
    <w:rsid w:val="00BF102E"/>
    <w:rsid w:val="00BF3273"/>
    <w:rsid w:val="00BF3ACE"/>
    <w:rsid w:val="00C052C4"/>
    <w:rsid w:val="00C05603"/>
    <w:rsid w:val="00C066BE"/>
    <w:rsid w:val="00C11E2A"/>
    <w:rsid w:val="00C13537"/>
    <w:rsid w:val="00C1468B"/>
    <w:rsid w:val="00C178F4"/>
    <w:rsid w:val="00C210CF"/>
    <w:rsid w:val="00C2624E"/>
    <w:rsid w:val="00C31CF2"/>
    <w:rsid w:val="00C32035"/>
    <w:rsid w:val="00C34A0B"/>
    <w:rsid w:val="00C376B9"/>
    <w:rsid w:val="00C408DD"/>
    <w:rsid w:val="00C4168F"/>
    <w:rsid w:val="00C416A6"/>
    <w:rsid w:val="00C41BBD"/>
    <w:rsid w:val="00C43191"/>
    <w:rsid w:val="00C433BF"/>
    <w:rsid w:val="00C43E02"/>
    <w:rsid w:val="00C45A25"/>
    <w:rsid w:val="00C46657"/>
    <w:rsid w:val="00C5125F"/>
    <w:rsid w:val="00C543F7"/>
    <w:rsid w:val="00C55FBA"/>
    <w:rsid w:val="00C5656B"/>
    <w:rsid w:val="00C56A41"/>
    <w:rsid w:val="00C60B6D"/>
    <w:rsid w:val="00C6174A"/>
    <w:rsid w:val="00C61C8D"/>
    <w:rsid w:val="00C63433"/>
    <w:rsid w:val="00C63724"/>
    <w:rsid w:val="00C649AC"/>
    <w:rsid w:val="00C658F0"/>
    <w:rsid w:val="00C663FF"/>
    <w:rsid w:val="00C66D29"/>
    <w:rsid w:val="00C6787F"/>
    <w:rsid w:val="00C70D0D"/>
    <w:rsid w:val="00C72CC6"/>
    <w:rsid w:val="00C75E9B"/>
    <w:rsid w:val="00C84AA1"/>
    <w:rsid w:val="00C84B40"/>
    <w:rsid w:val="00C87762"/>
    <w:rsid w:val="00C90A13"/>
    <w:rsid w:val="00C911D3"/>
    <w:rsid w:val="00C919E0"/>
    <w:rsid w:val="00C92BD6"/>
    <w:rsid w:val="00C94335"/>
    <w:rsid w:val="00C95920"/>
    <w:rsid w:val="00C95F41"/>
    <w:rsid w:val="00C96970"/>
    <w:rsid w:val="00C96C37"/>
    <w:rsid w:val="00C976FB"/>
    <w:rsid w:val="00CA2625"/>
    <w:rsid w:val="00CA2AA9"/>
    <w:rsid w:val="00CA2D4A"/>
    <w:rsid w:val="00CA4A3B"/>
    <w:rsid w:val="00CA6D91"/>
    <w:rsid w:val="00CA6DAC"/>
    <w:rsid w:val="00CB18E6"/>
    <w:rsid w:val="00CB19DE"/>
    <w:rsid w:val="00CB2EF3"/>
    <w:rsid w:val="00CB4BC7"/>
    <w:rsid w:val="00CB51DE"/>
    <w:rsid w:val="00CB755A"/>
    <w:rsid w:val="00CB75A2"/>
    <w:rsid w:val="00CB7E4B"/>
    <w:rsid w:val="00CC01A2"/>
    <w:rsid w:val="00CC0E3D"/>
    <w:rsid w:val="00CC2180"/>
    <w:rsid w:val="00CC252B"/>
    <w:rsid w:val="00CC3B50"/>
    <w:rsid w:val="00CC3C8D"/>
    <w:rsid w:val="00CD0486"/>
    <w:rsid w:val="00CD26B1"/>
    <w:rsid w:val="00CD326D"/>
    <w:rsid w:val="00CE19AD"/>
    <w:rsid w:val="00CE28DD"/>
    <w:rsid w:val="00CE2C27"/>
    <w:rsid w:val="00CE41A4"/>
    <w:rsid w:val="00CE43DB"/>
    <w:rsid w:val="00CE492A"/>
    <w:rsid w:val="00CE4D8E"/>
    <w:rsid w:val="00CF1435"/>
    <w:rsid w:val="00CF249E"/>
    <w:rsid w:val="00CF4E69"/>
    <w:rsid w:val="00CF56B5"/>
    <w:rsid w:val="00D01123"/>
    <w:rsid w:val="00D0220B"/>
    <w:rsid w:val="00D04284"/>
    <w:rsid w:val="00D13A9F"/>
    <w:rsid w:val="00D21155"/>
    <w:rsid w:val="00D356A8"/>
    <w:rsid w:val="00D35722"/>
    <w:rsid w:val="00D41C73"/>
    <w:rsid w:val="00D434E0"/>
    <w:rsid w:val="00D44A0A"/>
    <w:rsid w:val="00D45247"/>
    <w:rsid w:val="00D522FC"/>
    <w:rsid w:val="00D545BD"/>
    <w:rsid w:val="00D55B9B"/>
    <w:rsid w:val="00D5676A"/>
    <w:rsid w:val="00D5793C"/>
    <w:rsid w:val="00D57C73"/>
    <w:rsid w:val="00D60A13"/>
    <w:rsid w:val="00D659B8"/>
    <w:rsid w:val="00D66CDC"/>
    <w:rsid w:val="00D7062E"/>
    <w:rsid w:val="00D70AD4"/>
    <w:rsid w:val="00D71E05"/>
    <w:rsid w:val="00D738D6"/>
    <w:rsid w:val="00D754D6"/>
    <w:rsid w:val="00D76557"/>
    <w:rsid w:val="00D76E88"/>
    <w:rsid w:val="00D8078A"/>
    <w:rsid w:val="00D81C1F"/>
    <w:rsid w:val="00D83F50"/>
    <w:rsid w:val="00D87496"/>
    <w:rsid w:val="00D917F1"/>
    <w:rsid w:val="00D93545"/>
    <w:rsid w:val="00D936A5"/>
    <w:rsid w:val="00D94C65"/>
    <w:rsid w:val="00D96960"/>
    <w:rsid w:val="00D97933"/>
    <w:rsid w:val="00DA3800"/>
    <w:rsid w:val="00DA4B82"/>
    <w:rsid w:val="00DA68EA"/>
    <w:rsid w:val="00DA6A00"/>
    <w:rsid w:val="00DA6E7B"/>
    <w:rsid w:val="00DA6F6A"/>
    <w:rsid w:val="00DB06D4"/>
    <w:rsid w:val="00DB10E3"/>
    <w:rsid w:val="00DB1E14"/>
    <w:rsid w:val="00DB5521"/>
    <w:rsid w:val="00DB6DDE"/>
    <w:rsid w:val="00DC1034"/>
    <w:rsid w:val="00DC1F45"/>
    <w:rsid w:val="00DC217F"/>
    <w:rsid w:val="00DC5745"/>
    <w:rsid w:val="00DC6C11"/>
    <w:rsid w:val="00DC7332"/>
    <w:rsid w:val="00DD0890"/>
    <w:rsid w:val="00DD1668"/>
    <w:rsid w:val="00DD1D83"/>
    <w:rsid w:val="00DD231E"/>
    <w:rsid w:val="00DD462C"/>
    <w:rsid w:val="00DD46EB"/>
    <w:rsid w:val="00DD5274"/>
    <w:rsid w:val="00DD5838"/>
    <w:rsid w:val="00DD5AF7"/>
    <w:rsid w:val="00DE0443"/>
    <w:rsid w:val="00DE0AE0"/>
    <w:rsid w:val="00DE2E5C"/>
    <w:rsid w:val="00DE4710"/>
    <w:rsid w:val="00DE59A8"/>
    <w:rsid w:val="00DE6B6F"/>
    <w:rsid w:val="00DE7106"/>
    <w:rsid w:val="00DE76F4"/>
    <w:rsid w:val="00DF27F4"/>
    <w:rsid w:val="00DF343E"/>
    <w:rsid w:val="00DF3ADF"/>
    <w:rsid w:val="00DF4408"/>
    <w:rsid w:val="00DF50CE"/>
    <w:rsid w:val="00DF5C23"/>
    <w:rsid w:val="00E015BD"/>
    <w:rsid w:val="00E0236E"/>
    <w:rsid w:val="00E0288C"/>
    <w:rsid w:val="00E03B97"/>
    <w:rsid w:val="00E0552D"/>
    <w:rsid w:val="00E06C66"/>
    <w:rsid w:val="00E06CB8"/>
    <w:rsid w:val="00E0738B"/>
    <w:rsid w:val="00E10ED2"/>
    <w:rsid w:val="00E113FB"/>
    <w:rsid w:val="00E129EB"/>
    <w:rsid w:val="00E1365D"/>
    <w:rsid w:val="00E13928"/>
    <w:rsid w:val="00E1585E"/>
    <w:rsid w:val="00E16B86"/>
    <w:rsid w:val="00E2053D"/>
    <w:rsid w:val="00E22B6B"/>
    <w:rsid w:val="00E22FEE"/>
    <w:rsid w:val="00E230D4"/>
    <w:rsid w:val="00E25FE7"/>
    <w:rsid w:val="00E27B39"/>
    <w:rsid w:val="00E3119A"/>
    <w:rsid w:val="00E322A1"/>
    <w:rsid w:val="00E34C76"/>
    <w:rsid w:val="00E34EAA"/>
    <w:rsid w:val="00E374F5"/>
    <w:rsid w:val="00E4251E"/>
    <w:rsid w:val="00E42A02"/>
    <w:rsid w:val="00E4317B"/>
    <w:rsid w:val="00E43F69"/>
    <w:rsid w:val="00E51686"/>
    <w:rsid w:val="00E53BAA"/>
    <w:rsid w:val="00E54EFC"/>
    <w:rsid w:val="00E5533B"/>
    <w:rsid w:val="00E55A70"/>
    <w:rsid w:val="00E62351"/>
    <w:rsid w:val="00E62A08"/>
    <w:rsid w:val="00E65D0F"/>
    <w:rsid w:val="00E672E1"/>
    <w:rsid w:val="00E70131"/>
    <w:rsid w:val="00E711D8"/>
    <w:rsid w:val="00E8093D"/>
    <w:rsid w:val="00E814CE"/>
    <w:rsid w:val="00E85B21"/>
    <w:rsid w:val="00E918D0"/>
    <w:rsid w:val="00E9375D"/>
    <w:rsid w:val="00EA0617"/>
    <w:rsid w:val="00EA12AC"/>
    <w:rsid w:val="00EA57D9"/>
    <w:rsid w:val="00EA743B"/>
    <w:rsid w:val="00EB0A6B"/>
    <w:rsid w:val="00EB0B3D"/>
    <w:rsid w:val="00EB1181"/>
    <w:rsid w:val="00EB2791"/>
    <w:rsid w:val="00EC0D01"/>
    <w:rsid w:val="00EC18F5"/>
    <w:rsid w:val="00EC23C9"/>
    <w:rsid w:val="00EC444B"/>
    <w:rsid w:val="00EC4636"/>
    <w:rsid w:val="00ED05BC"/>
    <w:rsid w:val="00ED17B2"/>
    <w:rsid w:val="00EE0A26"/>
    <w:rsid w:val="00EE3A15"/>
    <w:rsid w:val="00EE3D12"/>
    <w:rsid w:val="00EE5426"/>
    <w:rsid w:val="00EE6D06"/>
    <w:rsid w:val="00EF0162"/>
    <w:rsid w:val="00EF0EEE"/>
    <w:rsid w:val="00EF25AD"/>
    <w:rsid w:val="00EF4D44"/>
    <w:rsid w:val="00EF54AA"/>
    <w:rsid w:val="00F0266B"/>
    <w:rsid w:val="00F03E51"/>
    <w:rsid w:val="00F04079"/>
    <w:rsid w:val="00F07FC7"/>
    <w:rsid w:val="00F1140D"/>
    <w:rsid w:val="00F118C7"/>
    <w:rsid w:val="00F11E3A"/>
    <w:rsid w:val="00F150F3"/>
    <w:rsid w:val="00F15A6D"/>
    <w:rsid w:val="00F203B9"/>
    <w:rsid w:val="00F2090D"/>
    <w:rsid w:val="00F20CF3"/>
    <w:rsid w:val="00F210C7"/>
    <w:rsid w:val="00F235FB"/>
    <w:rsid w:val="00F250C5"/>
    <w:rsid w:val="00F2596C"/>
    <w:rsid w:val="00F272B7"/>
    <w:rsid w:val="00F31C91"/>
    <w:rsid w:val="00F33297"/>
    <w:rsid w:val="00F436A0"/>
    <w:rsid w:val="00F44219"/>
    <w:rsid w:val="00F45EFA"/>
    <w:rsid w:val="00F47CD6"/>
    <w:rsid w:val="00F51BA8"/>
    <w:rsid w:val="00F56131"/>
    <w:rsid w:val="00F56D21"/>
    <w:rsid w:val="00F621B9"/>
    <w:rsid w:val="00F623CB"/>
    <w:rsid w:val="00F646CA"/>
    <w:rsid w:val="00F70DD9"/>
    <w:rsid w:val="00F7104E"/>
    <w:rsid w:val="00F77174"/>
    <w:rsid w:val="00F80DD0"/>
    <w:rsid w:val="00F84BE0"/>
    <w:rsid w:val="00F8568A"/>
    <w:rsid w:val="00F8590C"/>
    <w:rsid w:val="00F86D9E"/>
    <w:rsid w:val="00F86F9E"/>
    <w:rsid w:val="00F87F34"/>
    <w:rsid w:val="00F904B6"/>
    <w:rsid w:val="00F930C5"/>
    <w:rsid w:val="00F93339"/>
    <w:rsid w:val="00F94155"/>
    <w:rsid w:val="00F9460B"/>
    <w:rsid w:val="00FA0760"/>
    <w:rsid w:val="00FA1CD1"/>
    <w:rsid w:val="00FA497A"/>
    <w:rsid w:val="00FA4B9F"/>
    <w:rsid w:val="00FB2025"/>
    <w:rsid w:val="00FB2E6B"/>
    <w:rsid w:val="00FB40AE"/>
    <w:rsid w:val="00FB58DB"/>
    <w:rsid w:val="00FC1378"/>
    <w:rsid w:val="00FC1A58"/>
    <w:rsid w:val="00FC1FBA"/>
    <w:rsid w:val="00FC467D"/>
    <w:rsid w:val="00FC4FAE"/>
    <w:rsid w:val="00FC5837"/>
    <w:rsid w:val="00FD109B"/>
    <w:rsid w:val="00FD32E1"/>
    <w:rsid w:val="00FD3928"/>
    <w:rsid w:val="00FD5C8D"/>
    <w:rsid w:val="00FD741B"/>
    <w:rsid w:val="00FE0C06"/>
    <w:rsid w:val="00FE3093"/>
    <w:rsid w:val="00FE3657"/>
    <w:rsid w:val="00FE3AF4"/>
    <w:rsid w:val="00FE3E62"/>
    <w:rsid w:val="00FE504B"/>
    <w:rsid w:val="00FE570A"/>
    <w:rsid w:val="00FE6C00"/>
    <w:rsid w:val="00FF26ED"/>
    <w:rsid w:val="00FF373C"/>
    <w:rsid w:val="00FF3E2F"/>
    <w:rsid w:val="00FF4216"/>
    <w:rsid w:val="00FF50C8"/>
    <w:rsid w:val="00FF50F9"/>
    <w:rsid w:val="00FF69E7"/>
    <w:rsid w:val="00FF6E1B"/>
    <w:rsid w:val="00FF77FB"/>
    <w:rsid w:val="00FF79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15" type="connector" idref="#_x0000_s1037"/>
        <o:r id="V:Rule16" type="connector" idref="#Line 52"/>
        <o:r id="V:Rule17" type="connector" idref="#Line 47"/>
        <o:r id="V:Rule18" type="connector" idref="#_x0000_s1048"/>
        <o:r id="V:Rule19" type="connector" idref="#_x0000_s1038"/>
        <o:r id="V:Rule20" type="connector" idref="#_x0000_s1033"/>
        <o:r id="V:Rule21" type="connector" idref="#Line 48"/>
        <o:r id="V:Rule22" type="connector" idref="#Line 41"/>
        <o:r id="V:Rule23" type="connector" idref="#Line 57"/>
        <o:r id="V:Rule24" type="connector" idref="#Line 58"/>
        <o:r id="V:Rule25" type="connector" idref="#_x0000_s1041"/>
        <o:r id="V:Rule26" type="connector" idref="#_x0000_s1053"/>
        <o:r id="V:Rule27" type="connector" idref="#_x0000_s1049"/>
        <o:r id="V:Rule28" type="connector" idref="#Line 54"/>
        <o:r id="V:Rule29" type="connector" idref="#Line 56"/>
        <o:r id="V:Rule30" type="connector" idref="#Line 51"/>
        <o:r id="V:Rule31" type="connector" idref="#Line 49"/>
        <o:r id="V:Rule32" type="connector" idref="#_x0000_s1044"/>
        <o:r id="V:Rule33" type="connector" idref="#Line 46"/>
        <o:r id="V:Rule34" type="connector" idref="#_x0000_s1047"/>
        <o:r id="V:Rule35" type="connector" idref="#_x0000_s1052"/>
        <o:r id="V:Rule36" type="connector" idref="#_x0000_s1039"/>
        <o:r id="V:Rule37" type="connector" idref="#Line 50"/>
        <o:r id="V:Rule38" type="connector" idref="#_x0000_s1040"/>
        <o:r id="V:Rule39" type="connector" idref="#Line 55"/>
        <o:r id="V:Rule40" type="connector" idref="#Line 44"/>
        <o:r id="V:Rule41" type="connector" idref="#_x0000_s1045"/>
        <o:r id="V:Rule42" type="connector" idref="#_x0000_s1034"/>
        <o:r id="V:Rule43" type="connector" idref="#_x0000_s1132"/>
        <o:r id="V:Rule44" type="connector" idref="#Line 52"/>
        <o:r id="V:Rule45" type="connector" idref="#Line 47"/>
        <o:r id="V:Rule46" type="connector" idref="#_x0000_s1143"/>
        <o:r id="V:Rule47" type="connector" idref="#_x0000_s1133"/>
        <o:r id="V:Rule48" type="connector" idref="#_x0000_s1128"/>
        <o:r id="V:Rule49" type="connector" idref="#Line 48"/>
        <o:r id="V:Rule50" type="connector" idref="#Line 41"/>
        <o:r id="V:Rule51" type="connector" idref="#Line 57"/>
        <o:r id="V:Rule52" type="connector" idref="#Line 58"/>
        <o:r id="V:Rule53" type="connector" idref="#_x0000_s1136"/>
        <o:r id="V:Rule54" type="connector" idref="#_x0000_s1148"/>
        <o:r id="V:Rule55" type="connector" idref="#_x0000_s1144"/>
        <o:r id="V:Rule56" type="connector" idref="#Line 54"/>
        <o:r id="V:Rule57" type="connector" idref="#Line 56"/>
        <o:r id="V:Rule58" type="connector" idref="#Line 51"/>
        <o:r id="V:Rule59" type="connector" idref="#Line 49"/>
        <o:r id="V:Rule60" type="connector" idref="#_x0000_s1139"/>
        <o:r id="V:Rule61" type="connector" idref="#Line 46"/>
        <o:r id="V:Rule62" type="connector" idref="#_x0000_s1142"/>
        <o:r id="V:Rule63" type="connector" idref="#_x0000_s1147"/>
        <o:r id="V:Rule64" type="connector" idref="#_x0000_s1134"/>
        <o:r id="V:Rule65" type="connector" idref="#Line 50"/>
        <o:r id="V:Rule66" type="connector" idref="#_x0000_s1135"/>
        <o:r id="V:Rule67" type="connector" idref="#Line 55"/>
        <o:r id="V:Rule68" type="connector" idref="#Line 44"/>
        <o:r id="V:Rule69" type="connector" idref="#_x0000_s1140"/>
        <o:r id="V:Rule70" type="connector" idref="#_x0000_s1129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(Web)"/>
    <w:qFormat/>
    <w:rsid w:val="0088513A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88513A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8513A"/>
    <w:rPr>
      <w:rFonts w:eastAsia="Times New Roman" w:cs="Times New Roman"/>
      <w:b/>
      <w:bCs/>
      <w:kern w:val="32"/>
      <w:sz w:val="32"/>
      <w:szCs w:val="32"/>
    </w:rPr>
  </w:style>
  <w:style w:type="paragraph" w:styleId="ListParagraph">
    <w:name w:val="List Paragraph"/>
    <w:basedOn w:val="Normal"/>
    <w:uiPriority w:val="34"/>
    <w:qFormat/>
    <w:rsid w:val="002B3EFF"/>
    <w:pPr>
      <w:ind w:left="720"/>
      <w:contextualSpacing/>
    </w:pPr>
  </w:style>
  <w:style w:type="table" w:styleId="TableGrid">
    <w:name w:val="Table Grid"/>
    <w:basedOn w:val="TableNormal"/>
    <w:uiPriority w:val="59"/>
    <w:rsid w:val="00AD7C62"/>
    <w:pPr>
      <w:spacing w:after="0" w:line="240" w:lineRule="auto"/>
      <w:ind w:left="878" w:hanging="360"/>
      <w:jc w:val="both"/>
    </w:pPr>
    <w:rPr>
      <w:rFonts w:asciiTheme="minorHAnsi" w:hAnsiTheme="minorHAnsi"/>
      <w:sz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png"/><Relationship Id="rId32" Type="http://schemas.openxmlformats.org/officeDocument/2006/relationships/oleObject" Target="embeddings/oleObject19.bin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1</Pages>
  <Words>411</Words>
  <Characters>234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i dong: 0938641422</Company>
  <LinksUpToDate>false</LinksUpToDate>
  <CharactersWithSpaces>27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2</cp:revision>
  <cp:lastPrinted>2013-12-16T07:07:00Z</cp:lastPrinted>
  <dcterms:created xsi:type="dcterms:W3CDTF">2013-12-10T12:06:00Z</dcterms:created>
  <dcterms:modified xsi:type="dcterms:W3CDTF">2013-12-16T07:42:00Z</dcterms:modified>
</cp:coreProperties>
</file>